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07B53B" w14:textId="77777777" w:rsidR="004D67AB" w:rsidRPr="00A57D09" w:rsidRDefault="006A0B4C" w:rsidP="005D2DA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b/>
          <w:bCs/>
          <w:sz w:val="28"/>
          <w:szCs w:val="28"/>
        </w:rPr>
        <w:t xml:space="preserve">Комплект оценочных материалов по дисциплине </w:t>
      </w:r>
    </w:p>
    <w:p w14:paraId="55C36380" w14:textId="7D4FEEB4" w:rsidR="009B6B98" w:rsidRPr="00A57D09" w:rsidRDefault="006A0B4C" w:rsidP="005D2DA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b/>
          <w:bCs/>
          <w:sz w:val="28"/>
          <w:szCs w:val="28"/>
        </w:rPr>
        <w:t>«</w:t>
      </w:r>
      <w:r w:rsidR="00E21288" w:rsidRPr="00A57D09">
        <w:rPr>
          <w:rFonts w:ascii="Times New Roman" w:hAnsi="Times New Roman" w:cs="Times New Roman"/>
          <w:b/>
          <w:bCs/>
          <w:sz w:val="28"/>
          <w:szCs w:val="28"/>
        </w:rPr>
        <w:t>Управление ассортиментом</w:t>
      </w:r>
      <w:r w:rsidRPr="00A57D09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14:paraId="61A8B843" w14:textId="20B1D774" w:rsidR="006A0B4C" w:rsidRPr="00A57D09" w:rsidRDefault="006A0B4C" w:rsidP="005D2DA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C80EC19" w14:textId="77777777" w:rsidR="009B3F07" w:rsidRPr="00A57D09" w:rsidRDefault="009B3F07" w:rsidP="005D2DAD">
      <w:pPr>
        <w:widowControl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A57D09">
        <w:rPr>
          <w:rFonts w:ascii="Times New Roman" w:hAnsi="Times New Roman"/>
          <w:b/>
          <w:bCs/>
          <w:sz w:val="28"/>
          <w:szCs w:val="28"/>
        </w:rPr>
        <w:t>Задания закрытого типа</w:t>
      </w:r>
    </w:p>
    <w:p w14:paraId="68EE43FC" w14:textId="77777777" w:rsidR="009B3F07" w:rsidRPr="00A57D09" w:rsidRDefault="009B3F07" w:rsidP="005D2DA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7B310A3" w14:textId="77777777" w:rsidR="009B3F07" w:rsidRPr="00A57D09" w:rsidRDefault="009B3F07" w:rsidP="005D2DA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выбор правильного ответа</w:t>
      </w:r>
    </w:p>
    <w:p w14:paraId="4B91FAE1" w14:textId="77777777" w:rsidR="009B3F07" w:rsidRPr="00A57D09" w:rsidRDefault="009B3F07" w:rsidP="005D2DA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3A527663" w14:textId="77777777" w:rsidR="009B3F07" w:rsidRPr="00A57D09" w:rsidRDefault="009B3F07" w:rsidP="005D2DAD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A57D09">
        <w:rPr>
          <w:rFonts w:ascii="Times New Roman" w:hAnsi="Times New Roman"/>
          <w:i/>
          <w:iCs/>
          <w:sz w:val="28"/>
          <w:szCs w:val="28"/>
        </w:rPr>
        <w:t>Выберите один правильный ответ</w:t>
      </w:r>
    </w:p>
    <w:p w14:paraId="089475FB" w14:textId="77777777" w:rsidR="009B3F07" w:rsidRPr="00A57D09" w:rsidRDefault="009B3F07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E0ACCD" w14:textId="77777777" w:rsidR="00A57D09" w:rsidRPr="00A57D09" w:rsidRDefault="00113592" w:rsidP="00A57D09">
      <w:pPr>
        <w:pStyle w:val="c0"/>
        <w:shd w:val="clear" w:color="auto" w:fill="FFFFFF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A57D09">
        <w:rPr>
          <w:iCs/>
          <w:sz w:val="28"/>
          <w:szCs w:val="28"/>
        </w:rPr>
        <w:t>1. </w:t>
      </w:r>
      <w:r w:rsidR="00A57D09" w:rsidRPr="00A57D09">
        <w:rPr>
          <w:rStyle w:val="c5"/>
          <w:color w:val="000000"/>
          <w:sz w:val="28"/>
          <w:szCs w:val="28"/>
        </w:rPr>
        <w:t>Цели, задачи и основные направления формирования ассортимента, определяемые руководством организации:</w:t>
      </w:r>
    </w:p>
    <w:p w14:paraId="6C8A1D00" w14:textId="079C3499" w:rsidR="00EA50A9" w:rsidRPr="00A57D09" w:rsidRDefault="00135E48" w:rsidP="005D2DAD">
      <w:pPr>
        <w:tabs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>А</w:t>
      </w:r>
      <w:r w:rsidR="00EA50A9" w:rsidRPr="00A57D09">
        <w:rPr>
          <w:rFonts w:ascii="Times New Roman" w:hAnsi="Times New Roman" w:cs="Times New Roman"/>
          <w:sz w:val="28"/>
          <w:szCs w:val="28"/>
        </w:rPr>
        <w:t>) </w:t>
      </w:r>
      <w:r w:rsidR="00A57D09" w:rsidRPr="00A57D09">
        <w:rPr>
          <w:rStyle w:val="c5"/>
          <w:rFonts w:ascii="Times New Roman" w:hAnsi="Times New Roman" w:cs="Times New Roman"/>
          <w:color w:val="000000"/>
          <w:sz w:val="28"/>
          <w:szCs w:val="28"/>
        </w:rPr>
        <w:t>формирование ассортимента</w:t>
      </w:r>
    </w:p>
    <w:p w14:paraId="098767DD" w14:textId="4FED6F59" w:rsidR="00EA50A9" w:rsidRPr="00A57D09" w:rsidRDefault="00135E48" w:rsidP="005D2DAD">
      <w:pPr>
        <w:tabs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>Б</w:t>
      </w:r>
      <w:r w:rsidR="00EA50A9" w:rsidRPr="00A57D09">
        <w:rPr>
          <w:rFonts w:ascii="Times New Roman" w:hAnsi="Times New Roman" w:cs="Times New Roman"/>
          <w:sz w:val="28"/>
          <w:szCs w:val="28"/>
        </w:rPr>
        <w:t>) </w:t>
      </w:r>
      <w:r w:rsidR="00A57D09" w:rsidRPr="00A57D09">
        <w:rPr>
          <w:rStyle w:val="c13"/>
          <w:rFonts w:ascii="Times New Roman" w:hAnsi="Times New Roman" w:cs="Times New Roman"/>
          <w:bCs/>
          <w:color w:val="000000"/>
          <w:sz w:val="28"/>
          <w:szCs w:val="28"/>
        </w:rPr>
        <w:t>ассортиментная политика</w:t>
      </w:r>
    </w:p>
    <w:p w14:paraId="2AA83B44" w14:textId="16CCE5F7" w:rsidR="00EA50A9" w:rsidRPr="00A57D09" w:rsidRDefault="00135E48" w:rsidP="005D2DAD">
      <w:pPr>
        <w:tabs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>В</w:t>
      </w:r>
      <w:r w:rsidR="00EA50A9" w:rsidRPr="00A57D09">
        <w:rPr>
          <w:rFonts w:ascii="Times New Roman" w:hAnsi="Times New Roman" w:cs="Times New Roman"/>
          <w:sz w:val="28"/>
          <w:szCs w:val="28"/>
        </w:rPr>
        <w:t>) </w:t>
      </w:r>
      <w:r w:rsidR="00A57D09" w:rsidRPr="00A57D09">
        <w:rPr>
          <w:rStyle w:val="c5"/>
          <w:rFonts w:ascii="Times New Roman" w:hAnsi="Times New Roman" w:cs="Times New Roman"/>
          <w:color w:val="000000"/>
          <w:sz w:val="28"/>
          <w:szCs w:val="28"/>
        </w:rPr>
        <w:t>обновление ассортимента</w:t>
      </w:r>
    </w:p>
    <w:p w14:paraId="31AF4E6A" w14:textId="5D5EC569" w:rsidR="0061705C" w:rsidRPr="00A57D09" w:rsidRDefault="00135E48" w:rsidP="005D2DAD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bCs/>
          <w:sz w:val="28"/>
          <w:szCs w:val="28"/>
        </w:rPr>
        <w:t>Г</w:t>
      </w:r>
      <w:r w:rsidR="00EA50A9" w:rsidRPr="00A57D09">
        <w:rPr>
          <w:rFonts w:ascii="Times New Roman" w:hAnsi="Times New Roman" w:cs="Times New Roman"/>
          <w:bCs/>
          <w:sz w:val="28"/>
          <w:szCs w:val="28"/>
        </w:rPr>
        <w:t>) </w:t>
      </w:r>
      <w:r w:rsidR="00A57D09" w:rsidRPr="00A57D09">
        <w:rPr>
          <w:rStyle w:val="c5"/>
          <w:rFonts w:ascii="Times New Roman" w:hAnsi="Times New Roman" w:cs="Times New Roman"/>
          <w:color w:val="000000"/>
          <w:sz w:val="28"/>
          <w:szCs w:val="28"/>
        </w:rPr>
        <w:t>сокращение ассортимент</w:t>
      </w:r>
      <w:r w:rsidR="00FC33AD">
        <w:rPr>
          <w:rStyle w:val="c5"/>
          <w:rFonts w:ascii="Times New Roman" w:hAnsi="Times New Roman" w:cs="Times New Roman"/>
          <w:color w:val="000000"/>
          <w:sz w:val="28"/>
          <w:szCs w:val="28"/>
        </w:rPr>
        <w:t>а</w:t>
      </w:r>
    </w:p>
    <w:p w14:paraId="3A3A3E67" w14:textId="0E9A9698" w:rsidR="00EA50A9" w:rsidRPr="00A57D09" w:rsidRDefault="00EA50A9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A57D09" w:rsidRPr="00A57D09">
        <w:rPr>
          <w:rFonts w:ascii="Times New Roman" w:hAnsi="Times New Roman" w:cs="Times New Roman"/>
          <w:sz w:val="28"/>
          <w:szCs w:val="28"/>
        </w:rPr>
        <w:t>Б</w:t>
      </w:r>
    </w:p>
    <w:p w14:paraId="6778CFC8" w14:textId="60233A45" w:rsidR="00EA50A9" w:rsidRPr="00A57D09" w:rsidRDefault="00EA50A9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BB4491" w:rsidRPr="00A57D09">
        <w:rPr>
          <w:rFonts w:ascii="Times New Roman" w:hAnsi="Times New Roman" w:cs="Times New Roman"/>
          <w:sz w:val="28"/>
          <w:szCs w:val="28"/>
        </w:rPr>
        <w:t>ПК-</w:t>
      </w:r>
      <w:r w:rsidR="00891D86" w:rsidRPr="00A57D09">
        <w:rPr>
          <w:rFonts w:ascii="Times New Roman" w:hAnsi="Times New Roman" w:cs="Times New Roman"/>
          <w:sz w:val="28"/>
          <w:szCs w:val="28"/>
        </w:rPr>
        <w:t>3</w:t>
      </w:r>
      <w:r w:rsidRPr="00A57D09">
        <w:rPr>
          <w:rFonts w:ascii="Times New Roman" w:hAnsi="Times New Roman" w:cs="Times New Roman"/>
          <w:sz w:val="28"/>
          <w:szCs w:val="28"/>
        </w:rPr>
        <w:t xml:space="preserve"> (ПК-</w:t>
      </w:r>
      <w:r w:rsidR="00891D86" w:rsidRPr="00A57D09">
        <w:rPr>
          <w:rFonts w:ascii="Times New Roman" w:hAnsi="Times New Roman" w:cs="Times New Roman"/>
          <w:sz w:val="28"/>
          <w:szCs w:val="28"/>
        </w:rPr>
        <w:t>3</w:t>
      </w:r>
      <w:r w:rsidRPr="00A57D09">
        <w:rPr>
          <w:rFonts w:ascii="Times New Roman" w:hAnsi="Times New Roman" w:cs="Times New Roman"/>
          <w:sz w:val="28"/>
          <w:szCs w:val="28"/>
        </w:rPr>
        <w:t>.</w:t>
      </w:r>
      <w:r w:rsidR="00891D86" w:rsidRPr="00A57D09">
        <w:rPr>
          <w:rFonts w:ascii="Times New Roman" w:hAnsi="Times New Roman" w:cs="Times New Roman"/>
          <w:sz w:val="28"/>
          <w:szCs w:val="28"/>
        </w:rPr>
        <w:t>2, ПК-3.3</w:t>
      </w:r>
      <w:r w:rsidRPr="00A57D09">
        <w:rPr>
          <w:rFonts w:ascii="Times New Roman" w:hAnsi="Times New Roman" w:cs="Times New Roman"/>
          <w:sz w:val="28"/>
          <w:szCs w:val="28"/>
        </w:rPr>
        <w:t>)</w:t>
      </w:r>
    </w:p>
    <w:p w14:paraId="7FCF8AC3" w14:textId="580B5832" w:rsidR="00EA50A9" w:rsidRDefault="00EA50A9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F697206" w14:textId="723C1D66" w:rsidR="00C75FDA" w:rsidRPr="005D01DF" w:rsidRDefault="00CE60B5" w:rsidP="005D2D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i/>
          <w:spacing w:val="-4"/>
          <w:sz w:val="28"/>
          <w:szCs w:val="28"/>
        </w:rPr>
      </w:pPr>
      <w:r w:rsidRPr="005D01DF">
        <w:rPr>
          <w:rFonts w:ascii="Times New Roman" w:hAnsi="Times New Roman" w:cs="Times New Roman"/>
          <w:sz w:val="28"/>
          <w:szCs w:val="28"/>
        </w:rPr>
        <w:t>2.</w:t>
      </w:r>
      <w:r w:rsidR="00113592" w:rsidRPr="005D01DF">
        <w:rPr>
          <w:rFonts w:ascii="Times New Roman" w:hAnsi="Times New Roman" w:cs="Times New Roman"/>
          <w:sz w:val="28"/>
          <w:szCs w:val="28"/>
        </w:rPr>
        <w:t> </w:t>
      </w:r>
      <w:r w:rsidR="005D01DF" w:rsidRPr="005D01DF">
        <w:rPr>
          <w:rStyle w:val="c5"/>
          <w:rFonts w:ascii="Times New Roman" w:hAnsi="Times New Roman" w:cs="Times New Roman"/>
          <w:color w:val="000000"/>
          <w:sz w:val="28"/>
        </w:rPr>
        <w:t>Ассортимент, вырабатываемый отдельной отраслью</w:t>
      </w:r>
      <w:r w:rsidR="00F73BC3">
        <w:rPr>
          <w:rStyle w:val="c5"/>
          <w:rFonts w:ascii="Times New Roman" w:hAnsi="Times New Roman" w:cs="Times New Roman"/>
          <w:color w:val="000000"/>
          <w:sz w:val="28"/>
        </w:rPr>
        <w:t>, называется:</w:t>
      </w:r>
    </w:p>
    <w:p w14:paraId="1B4842BF" w14:textId="20333784" w:rsidR="00C75FDA" w:rsidRPr="005D01DF" w:rsidRDefault="00135E48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D01DF">
        <w:rPr>
          <w:rFonts w:ascii="Times New Roman" w:hAnsi="Times New Roman" w:cs="Times New Roman"/>
          <w:spacing w:val="-4"/>
          <w:sz w:val="28"/>
          <w:szCs w:val="28"/>
        </w:rPr>
        <w:t>А</w:t>
      </w:r>
      <w:r w:rsidR="00C75FDA" w:rsidRPr="005D01DF">
        <w:rPr>
          <w:rFonts w:ascii="Times New Roman" w:hAnsi="Times New Roman" w:cs="Times New Roman"/>
          <w:spacing w:val="-4"/>
          <w:sz w:val="28"/>
          <w:szCs w:val="28"/>
        </w:rPr>
        <w:t>) </w:t>
      </w:r>
      <w:r w:rsidR="005D01DF" w:rsidRPr="005D01DF">
        <w:rPr>
          <w:rStyle w:val="c13"/>
          <w:rFonts w:ascii="Times New Roman" w:hAnsi="Times New Roman" w:cs="Times New Roman"/>
          <w:bCs/>
          <w:color w:val="000000"/>
          <w:sz w:val="28"/>
        </w:rPr>
        <w:t>промышленный</w:t>
      </w:r>
    </w:p>
    <w:p w14:paraId="3E3568D0" w14:textId="659ECB18" w:rsidR="00C75FDA" w:rsidRPr="005D01DF" w:rsidRDefault="00135E48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bCs/>
          <w:spacing w:val="-4"/>
          <w:sz w:val="28"/>
          <w:szCs w:val="28"/>
        </w:rPr>
      </w:pPr>
      <w:r w:rsidRPr="005D01DF">
        <w:rPr>
          <w:rFonts w:ascii="Times New Roman" w:hAnsi="Times New Roman" w:cs="Times New Roman"/>
          <w:bCs/>
          <w:spacing w:val="-4"/>
          <w:sz w:val="28"/>
          <w:szCs w:val="28"/>
        </w:rPr>
        <w:t>Б</w:t>
      </w:r>
      <w:r w:rsidR="00C75FDA" w:rsidRPr="005D01DF">
        <w:rPr>
          <w:rFonts w:ascii="Times New Roman" w:hAnsi="Times New Roman" w:cs="Times New Roman"/>
          <w:bCs/>
          <w:spacing w:val="-4"/>
          <w:sz w:val="28"/>
          <w:szCs w:val="28"/>
        </w:rPr>
        <w:t>) </w:t>
      </w:r>
      <w:r w:rsidR="005D01DF" w:rsidRPr="005D01DF">
        <w:rPr>
          <w:rStyle w:val="c5"/>
          <w:rFonts w:ascii="Times New Roman" w:hAnsi="Times New Roman" w:cs="Times New Roman"/>
          <w:color w:val="000000"/>
          <w:sz w:val="28"/>
        </w:rPr>
        <w:t>торговый</w:t>
      </w:r>
    </w:p>
    <w:p w14:paraId="2202BBB8" w14:textId="10C2F0AC" w:rsidR="00C75FDA" w:rsidRPr="005D01DF" w:rsidRDefault="00135E48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5D01DF">
        <w:rPr>
          <w:rFonts w:ascii="Times New Roman" w:hAnsi="Times New Roman" w:cs="Times New Roman"/>
          <w:spacing w:val="-4"/>
          <w:sz w:val="28"/>
          <w:szCs w:val="28"/>
        </w:rPr>
        <w:t>В</w:t>
      </w:r>
      <w:r w:rsidR="00C75FDA" w:rsidRPr="005D01DF">
        <w:rPr>
          <w:rFonts w:ascii="Times New Roman" w:hAnsi="Times New Roman" w:cs="Times New Roman"/>
          <w:spacing w:val="-4"/>
          <w:sz w:val="28"/>
          <w:szCs w:val="28"/>
        </w:rPr>
        <w:t>) </w:t>
      </w:r>
      <w:r w:rsidR="005D01DF" w:rsidRPr="005D01DF">
        <w:rPr>
          <w:rStyle w:val="c5"/>
          <w:rFonts w:ascii="Times New Roman" w:hAnsi="Times New Roman" w:cs="Times New Roman"/>
          <w:color w:val="000000"/>
          <w:sz w:val="28"/>
        </w:rPr>
        <w:t>развернутый</w:t>
      </w:r>
    </w:p>
    <w:p w14:paraId="5DE8589C" w14:textId="117B523D" w:rsidR="00C75FDA" w:rsidRPr="005D01DF" w:rsidRDefault="00135E48" w:rsidP="005D2DAD">
      <w:pPr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5D01DF">
        <w:rPr>
          <w:rFonts w:ascii="Times New Roman" w:hAnsi="Times New Roman" w:cs="Times New Roman"/>
          <w:spacing w:val="-4"/>
          <w:sz w:val="28"/>
          <w:szCs w:val="28"/>
        </w:rPr>
        <w:t>Г</w:t>
      </w:r>
      <w:r w:rsidR="00C75FDA" w:rsidRPr="005D01DF">
        <w:rPr>
          <w:rFonts w:ascii="Times New Roman" w:hAnsi="Times New Roman" w:cs="Times New Roman"/>
          <w:spacing w:val="-4"/>
          <w:sz w:val="28"/>
          <w:szCs w:val="28"/>
        </w:rPr>
        <w:t>) </w:t>
      </w:r>
      <w:r w:rsidR="005D01DF" w:rsidRPr="005D01DF">
        <w:rPr>
          <w:rStyle w:val="c5"/>
          <w:rFonts w:ascii="Times New Roman" w:hAnsi="Times New Roman" w:cs="Times New Roman"/>
          <w:color w:val="000000"/>
          <w:sz w:val="28"/>
        </w:rPr>
        <w:t>видовой</w:t>
      </w:r>
    </w:p>
    <w:p w14:paraId="6D881370" w14:textId="67E57E38" w:rsidR="00C75FDA" w:rsidRPr="00A57D09" w:rsidRDefault="00C75FDA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5D01DF">
        <w:rPr>
          <w:rFonts w:ascii="Times New Roman" w:hAnsi="Times New Roman" w:cs="Times New Roman"/>
          <w:sz w:val="28"/>
          <w:szCs w:val="28"/>
        </w:rPr>
        <w:t>А</w:t>
      </w:r>
    </w:p>
    <w:p w14:paraId="185EA301" w14:textId="04B8B8EE" w:rsidR="00C75FDA" w:rsidRPr="00A57D09" w:rsidRDefault="00C75FDA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46434BA8" w14:textId="13C2D7AA" w:rsidR="00EA50A9" w:rsidRDefault="00EA50A9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D6E8086" w14:textId="77777777" w:rsidR="00BC02A9" w:rsidRPr="00BC02A9" w:rsidRDefault="00113592" w:rsidP="00BC02A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</w:pPr>
      <w:r w:rsidRPr="00F55379">
        <w:rPr>
          <w:rFonts w:ascii="Times New Roman" w:hAnsi="Times New Roman" w:cs="Times New Roman"/>
          <w:sz w:val="28"/>
          <w:szCs w:val="28"/>
        </w:rPr>
        <w:t>3. </w:t>
      </w:r>
      <w:r w:rsidR="00BC02A9" w:rsidRPr="00BC02A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Групповой ассортимент – это:</w:t>
      </w:r>
    </w:p>
    <w:p w14:paraId="75855D02" w14:textId="20E50B3D" w:rsidR="00D16885" w:rsidRPr="00F55379" w:rsidRDefault="00DF0C20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55379">
        <w:rPr>
          <w:rFonts w:ascii="Times New Roman" w:hAnsi="Times New Roman" w:cs="Times New Roman"/>
          <w:bCs/>
          <w:sz w:val="28"/>
          <w:szCs w:val="28"/>
        </w:rPr>
        <w:t>А</w:t>
      </w:r>
      <w:r w:rsidR="00D16885" w:rsidRPr="00F55379">
        <w:rPr>
          <w:rFonts w:ascii="Times New Roman" w:hAnsi="Times New Roman" w:cs="Times New Roman"/>
          <w:bCs/>
          <w:sz w:val="28"/>
          <w:szCs w:val="28"/>
        </w:rPr>
        <w:t>) </w:t>
      </w:r>
      <w:r w:rsidR="00BC02A9" w:rsidRPr="00BC02A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набор товаров, наиболее полно удовлетворяющий реально обоснованные потребности,</w:t>
      </w:r>
      <w:r w:rsidR="00BC02A9" w:rsidRPr="00F5537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 xml:space="preserve"> </w:t>
      </w:r>
      <w:r w:rsidR="00BC02A9" w:rsidRPr="00BC02A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которые обеспечивают максимальное качество жизни</w:t>
      </w:r>
    </w:p>
    <w:p w14:paraId="184E000D" w14:textId="30CD6BA9" w:rsidR="00D16885" w:rsidRPr="00F55379" w:rsidRDefault="00DF0C20" w:rsidP="00F5537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F55379">
        <w:rPr>
          <w:rFonts w:ascii="Times New Roman" w:hAnsi="Times New Roman" w:cs="Times New Roman"/>
          <w:bCs/>
          <w:sz w:val="28"/>
          <w:szCs w:val="28"/>
        </w:rPr>
        <w:t>Б</w:t>
      </w:r>
      <w:r w:rsidR="00D16885" w:rsidRPr="00F55379">
        <w:rPr>
          <w:rFonts w:ascii="Times New Roman" w:hAnsi="Times New Roman" w:cs="Times New Roman"/>
          <w:bCs/>
          <w:sz w:val="28"/>
          <w:szCs w:val="28"/>
        </w:rPr>
        <w:t>) </w:t>
      </w:r>
      <w:r w:rsidR="00BC02A9" w:rsidRPr="00BC02A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набор товаров, который выполняет значительное количество подгрупп, видов,</w:t>
      </w:r>
      <w:r w:rsidR="00F55379" w:rsidRPr="00F5537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 xml:space="preserve"> </w:t>
      </w:r>
      <w:r w:rsidR="00BC02A9" w:rsidRPr="00BC02A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разновидностей и наименований</w:t>
      </w:r>
    </w:p>
    <w:p w14:paraId="7FF85517" w14:textId="7E3D7EE3" w:rsidR="00D16885" w:rsidRPr="00F55379" w:rsidRDefault="00DF0C20" w:rsidP="00BC02A9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55379">
        <w:rPr>
          <w:rFonts w:ascii="Times New Roman" w:hAnsi="Times New Roman" w:cs="Times New Roman"/>
          <w:bCs/>
          <w:sz w:val="28"/>
          <w:szCs w:val="28"/>
        </w:rPr>
        <w:t>В</w:t>
      </w:r>
      <w:r w:rsidR="00D16885" w:rsidRPr="00F55379">
        <w:rPr>
          <w:rFonts w:ascii="Times New Roman" w:hAnsi="Times New Roman" w:cs="Times New Roman"/>
          <w:bCs/>
          <w:sz w:val="28"/>
          <w:szCs w:val="28"/>
        </w:rPr>
        <w:t>) </w:t>
      </w:r>
      <w:r w:rsidR="00BC02A9" w:rsidRPr="00BC02A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набор однородных товаров, объединенных общностью признаков и удовлетворяющих</w:t>
      </w:r>
      <w:r w:rsidR="00BC02A9" w:rsidRPr="00F5537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 xml:space="preserve"> </w:t>
      </w:r>
      <w:r w:rsidR="00BC02A9" w:rsidRPr="00BC02A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аналогичные потребности</w:t>
      </w:r>
    </w:p>
    <w:p w14:paraId="257D5681" w14:textId="53A809AF" w:rsidR="00D16885" w:rsidRPr="00F55379" w:rsidRDefault="00D16885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5379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F55379" w:rsidRPr="00F55379">
        <w:rPr>
          <w:rFonts w:ascii="Times New Roman" w:hAnsi="Times New Roman" w:cs="Times New Roman"/>
          <w:sz w:val="28"/>
          <w:szCs w:val="28"/>
        </w:rPr>
        <w:t>В</w:t>
      </w:r>
    </w:p>
    <w:p w14:paraId="546C4870" w14:textId="0631CCB5" w:rsidR="00D16885" w:rsidRPr="00F55379" w:rsidRDefault="00D16885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537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F5537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1EF9AD25" w14:textId="6B7437AF" w:rsidR="00D16885" w:rsidRPr="00A57D09" w:rsidRDefault="00D16885" w:rsidP="005D2DAD">
      <w:pPr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D77801B" w14:textId="1C5AAC5F" w:rsidR="001F6471" w:rsidRPr="00FC33AD" w:rsidRDefault="00113592" w:rsidP="005D2DAD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FC33AD">
        <w:rPr>
          <w:rFonts w:ascii="Times New Roman" w:hAnsi="Times New Roman" w:cs="Times New Roman"/>
          <w:sz w:val="28"/>
          <w:szCs w:val="28"/>
        </w:rPr>
        <w:t>4. </w:t>
      </w:r>
      <w:r w:rsidR="00FC33AD" w:rsidRPr="00FC33A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ак называется установление или под</w:t>
      </w:r>
      <w:r w:rsidR="00FC33A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бор товарных групп </w:t>
      </w:r>
      <w:r w:rsidR="00FC33AD" w:rsidRPr="00FC33A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соответствии с предъявленным спросом в целях наиболее полного его удовлетворения?</w:t>
      </w:r>
    </w:p>
    <w:p w14:paraId="6C7A9380" w14:textId="17C825A3" w:rsidR="001F6471" w:rsidRPr="00A57D09" w:rsidRDefault="00DF0C20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>А</w:t>
      </w:r>
      <w:r w:rsidR="001F6471" w:rsidRPr="00A57D09">
        <w:rPr>
          <w:rFonts w:ascii="Times New Roman" w:hAnsi="Times New Roman" w:cs="Times New Roman"/>
          <w:sz w:val="28"/>
          <w:szCs w:val="28"/>
        </w:rPr>
        <w:t>) </w:t>
      </w:r>
      <w:r w:rsidR="00FC33AD">
        <w:rPr>
          <w:rFonts w:ascii="Times New Roman" w:hAnsi="Times New Roman" w:cs="Times New Roman"/>
          <w:sz w:val="28"/>
          <w:szCs w:val="28"/>
        </w:rPr>
        <w:t>управление ассортиментом</w:t>
      </w:r>
    </w:p>
    <w:p w14:paraId="357993E8" w14:textId="61E13AF2" w:rsidR="001F6471" w:rsidRPr="00A57D09" w:rsidRDefault="00DF0C20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>Б</w:t>
      </w:r>
      <w:r w:rsidR="001F6471" w:rsidRPr="00A57D09">
        <w:rPr>
          <w:rFonts w:ascii="Times New Roman" w:hAnsi="Times New Roman" w:cs="Times New Roman"/>
          <w:sz w:val="28"/>
          <w:szCs w:val="28"/>
        </w:rPr>
        <w:t>) </w:t>
      </w:r>
      <w:r w:rsidR="00FC33AD">
        <w:rPr>
          <w:rFonts w:ascii="Times New Roman" w:hAnsi="Times New Roman" w:cs="Times New Roman"/>
          <w:sz w:val="28"/>
          <w:szCs w:val="28"/>
        </w:rPr>
        <w:t>стабилизация ассортимента</w:t>
      </w:r>
    </w:p>
    <w:p w14:paraId="142BEF3F" w14:textId="0ACE6448" w:rsidR="001F6471" w:rsidRPr="00A57D09" w:rsidRDefault="00DF0C20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57D09">
        <w:rPr>
          <w:rFonts w:ascii="Times New Roman" w:hAnsi="Times New Roman" w:cs="Times New Roman"/>
          <w:bCs/>
          <w:sz w:val="28"/>
          <w:szCs w:val="28"/>
        </w:rPr>
        <w:t>В</w:t>
      </w:r>
      <w:r w:rsidR="001F6471" w:rsidRPr="00A57D09">
        <w:rPr>
          <w:rFonts w:ascii="Times New Roman" w:hAnsi="Times New Roman" w:cs="Times New Roman"/>
          <w:bCs/>
          <w:sz w:val="28"/>
          <w:szCs w:val="28"/>
        </w:rPr>
        <w:t>) </w:t>
      </w:r>
      <w:r w:rsidR="00FC33AD">
        <w:rPr>
          <w:rFonts w:ascii="Times New Roman" w:hAnsi="Times New Roman" w:cs="Times New Roman"/>
          <w:bCs/>
          <w:sz w:val="28"/>
          <w:szCs w:val="28"/>
        </w:rPr>
        <w:t>гармонизация ассортимента</w:t>
      </w:r>
    </w:p>
    <w:p w14:paraId="7485EDB2" w14:textId="46A3B907" w:rsidR="001F6471" w:rsidRPr="00A57D09" w:rsidRDefault="00DF0C20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>Г</w:t>
      </w:r>
      <w:r w:rsidR="001F6471" w:rsidRPr="00A57D09">
        <w:rPr>
          <w:rFonts w:ascii="Times New Roman" w:hAnsi="Times New Roman" w:cs="Times New Roman"/>
          <w:sz w:val="28"/>
          <w:szCs w:val="28"/>
        </w:rPr>
        <w:t>) </w:t>
      </w:r>
      <w:r w:rsidR="00FC33AD">
        <w:rPr>
          <w:rFonts w:ascii="Times New Roman" w:hAnsi="Times New Roman" w:cs="Times New Roman"/>
          <w:sz w:val="28"/>
          <w:szCs w:val="28"/>
        </w:rPr>
        <w:t>формирование ассортимента</w:t>
      </w:r>
    </w:p>
    <w:p w14:paraId="359BC226" w14:textId="11FE21AE" w:rsidR="00936504" w:rsidRPr="00A57D09" w:rsidRDefault="00936504" w:rsidP="007A18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FC33AD">
        <w:rPr>
          <w:rFonts w:ascii="Times New Roman" w:hAnsi="Times New Roman" w:cs="Times New Roman"/>
          <w:sz w:val="28"/>
          <w:szCs w:val="28"/>
        </w:rPr>
        <w:t>Г</w:t>
      </w:r>
    </w:p>
    <w:p w14:paraId="3373F8AF" w14:textId="3899E4D4" w:rsidR="00936504" w:rsidRPr="00A57D09" w:rsidRDefault="00936504" w:rsidP="007A18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4E69227A" w14:textId="1EE5AEB3" w:rsidR="00EC4E72" w:rsidRPr="00A57D09" w:rsidRDefault="00EC4E72" w:rsidP="007A18A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6F1F7105" w14:textId="2C68E014" w:rsidR="00A25ECB" w:rsidRPr="00A57D09" w:rsidRDefault="00A25ECB" w:rsidP="007A18A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я закрытого типа на установление соответствия</w:t>
      </w:r>
    </w:p>
    <w:p w14:paraId="243FCD2C" w14:textId="77777777" w:rsidR="00A25ECB" w:rsidRPr="00A57D09" w:rsidRDefault="00A25ECB" w:rsidP="007A18A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EAECA4E" w14:textId="77777777" w:rsidR="00A25ECB" w:rsidRPr="00A57D09" w:rsidRDefault="00A25ECB" w:rsidP="007A18AF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A57D09">
        <w:rPr>
          <w:rFonts w:ascii="Times New Roman" w:hAnsi="Times New Roman"/>
          <w:i/>
          <w:iCs/>
          <w:sz w:val="28"/>
          <w:szCs w:val="28"/>
        </w:rPr>
        <w:t>Установите правильное соответствие.</w:t>
      </w:r>
    </w:p>
    <w:p w14:paraId="5293EA73" w14:textId="77777777" w:rsidR="00A25ECB" w:rsidRPr="00A57D09" w:rsidRDefault="00A25ECB" w:rsidP="007A18AF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A57D09">
        <w:rPr>
          <w:rFonts w:ascii="Times New Roman" w:hAnsi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14:paraId="0AA49F74" w14:textId="325C798A" w:rsidR="00236CAC" w:rsidRPr="00A57D09" w:rsidRDefault="00236CAC" w:rsidP="005D2DA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3670C14" w14:textId="404E9218" w:rsidR="00873BD0" w:rsidRPr="00A57D09" w:rsidRDefault="009874D7" w:rsidP="005D2DAD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113592" w:rsidRPr="00A57D09">
        <w:rPr>
          <w:rFonts w:ascii="Times New Roman" w:hAnsi="Times New Roman" w:cs="Times New Roman"/>
          <w:sz w:val="28"/>
          <w:szCs w:val="28"/>
        </w:rPr>
        <w:t>. </w:t>
      </w:r>
      <w:r w:rsidR="00186417" w:rsidRPr="00A57D09">
        <w:rPr>
          <w:rFonts w:ascii="Times New Roman" w:hAnsi="Times New Roman" w:cs="Times New Roman"/>
          <w:sz w:val="28"/>
          <w:szCs w:val="28"/>
        </w:rPr>
        <w:t xml:space="preserve">Установите соответствие </w:t>
      </w:r>
      <w:r w:rsidR="00736DCF">
        <w:rPr>
          <w:rFonts w:ascii="Times New Roman" w:hAnsi="Times New Roman" w:cs="Times New Roman"/>
          <w:bCs/>
          <w:sz w:val="28"/>
          <w:szCs w:val="28"/>
        </w:rPr>
        <w:t>между стратегией в области формирования ассортимента и ее целью</w:t>
      </w:r>
      <w:r w:rsidR="00E236E3">
        <w:rPr>
          <w:rFonts w:ascii="Times New Roman" w:hAnsi="Times New Roman" w:cs="Times New Roman"/>
          <w:bCs/>
          <w:sz w:val="28"/>
          <w:szCs w:val="28"/>
        </w:rPr>
        <w:t>.</w:t>
      </w:r>
    </w:p>
    <w:tbl>
      <w:tblPr>
        <w:tblStyle w:val="a4"/>
        <w:tblW w:w="4886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479"/>
        <w:gridCol w:w="2954"/>
      </w:tblGrid>
      <w:tr w:rsidR="00A31CDB" w:rsidRPr="004A11BC" w14:paraId="55C65ED4" w14:textId="24866CFD" w:rsidTr="004A11BC">
        <w:tc>
          <w:tcPr>
            <w:tcW w:w="3165" w:type="pct"/>
          </w:tcPr>
          <w:p w14:paraId="35847C33" w14:textId="4D904278" w:rsidR="00B1055C" w:rsidRPr="004A11BC" w:rsidRDefault="00736DCF" w:rsidP="005D2D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1BC">
              <w:rPr>
                <w:rFonts w:ascii="Times New Roman" w:hAnsi="Times New Roman" w:cs="Times New Roman"/>
                <w:sz w:val="28"/>
                <w:szCs w:val="28"/>
              </w:rPr>
              <w:t>Цель стратегии</w:t>
            </w:r>
          </w:p>
        </w:tc>
        <w:tc>
          <w:tcPr>
            <w:tcW w:w="256" w:type="pct"/>
          </w:tcPr>
          <w:p w14:paraId="3C30075F" w14:textId="77777777" w:rsidR="00B1055C" w:rsidRPr="004A11BC" w:rsidRDefault="00B1055C" w:rsidP="005D2D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9" w:type="pct"/>
          </w:tcPr>
          <w:p w14:paraId="540FF7CE" w14:textId="0E05E7E5" w:rsidR="00B1055C" w:rsidRPr="004A11BC" w:rsidRDefault="00BD58AB" w:rsidP="005D2D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11BC">
              <w:rPr>
                <w:rFonts w:ascii="Times New Roman" w:hAnsi="Times New Roman" w:cs="Times New Roman"/>
                <w:sz w:val="28"/>
                <w:szCs w:val="28"/>
              </w:rPr>
              <w:t>Стратегия</w:t>
            </w:r>
          </w:p>
        </w:tc>
      </w:tr>
      <w:tr w:rsidR="00A31CDB" w:rsidRPr="004A11BC" w14:paraId="17C599CF" w14:textId="03A28822" w:rsidTr="004A11BC">
        <w:tc>
          <w:tcPr>
            <w:tcW w:w="3165" w:type="pct"/>
          </w:tcPr>
          <w:p w14:paraId="3630BF63" w14:textId="543F0803" w:rsidR="00B1055C" w:rsidRPr="004A11BC" w:rsidRDefault="00B1055C" w:rsidP="00BD58A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1A1A1A"/>
                <w:sz w:val="28"/>
                <w:szCs w:val="28"/>
                <w:lang w:eastAsia="ru-RU"/>
              </w:rPr>
            </w:pPr>
            <w:r w:rsidRPr="004A11BC">
              <w:rPr>
                <w:rFonts w:ascii="Times New Roman" w:hAnsi="Times New Roman" w:cs="Times New Roman"/>
                <w:sz w:val="28"/>
                <w:szCs w:val="28"/>
              </w:rPr>
              <w:t>1) </w:t>
            </w:r>
            <w:r w:rsidR="00BD58AB" w:rsidRPr="004A11BC">
              <w:rPr>
                <w:rFonts w:ascii="Times New Roman" w:eastAsia="Times New Roman" w:hAnsi="Times New Roman" w:cs="Times New Roman"/>
                <w:color w:val="1A1A1A"/>
                <w:sz w:val="28"/>
                <w:szCs w:val="28"/>
                <w:lang w:eastAsia="ru-RU"/>
              </w:rPr>
              <w:t>Стратегия уменьшения широты и полноты торгового ассортимента</w:t>
            </w:r>
          </w:p>
        </w:tc>
        <w:tc>
          <w:tcPr>
            <w:tcW w:w="256" w:type="pct"/>
          </w:tcPr>
          <w:p w14:paraId="683B5532" w14:textId="77777777" w:rsidR="00B1055C" w:rsidRPr="004A11BC" w:rsidRDefault="00B1055C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9" w:type="pct"/>
          </w:tcPr>
          <w:p w14:paraId="0D4D4238" w14:textId="139E004E" w:rsidR="00B1055C" w:rsidRPr="004A11BC" w:rsidRDefault="00B1055C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1BC">
              <w:rPr>
                <w:rFonts w:ascii="Times New Roman" w:hAnsi="Times New Roman" w:cs="Times New Roman"/>
                <w:sz w:val="28"/>
                <w:szCs w:val="28"/>
              </w:rPr>
              <w:t>А) </w:t>
            </w:r>
            <w:r w:rsidR="00BD58AB" w:rsidRPr="004A11BC">
              <w:rPr>
                <w:rFonts w:ascii="Times New Roman" w:hAnsi="Times New Roman" w:cs="Times New Roman"/>
                <w:sz w:val="28"/>
                <w:szCs w:val="28"/>
              </w:rPr>
              <w:t>Стабилизация</w:t>
            </w:r>
          </w:p>
        </w:tc>
      </w:tr>
      <w:tr w:rsidR="00A31CDB" w:rsidRPr="004A11BC" w14:paraId="1BC3F395" w14:textId="67F204DB" w:rsidTr="004A11BC">
        <w:tc>
          <w:tcPr>
            <w:tcW w:w="3165" w:type="pct"/>
          </w:tcPr>
          <w:p w14:paraId="12AA4D14" w14:textId="1CBB3780" w:rsidR="00110A12" w:rsidRPr="004A11BC" w:rsidRDefault="00B1055C" w:rsidP="00BD58A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A11BC">
              <w:rPr>
                <w:rFonts w:ascii="Times New Roman" w:hAnsi="Times New Roman" w:cs="Times New Roman"/>
                <w:sz w:val="28"/>
                <w:szCs w:val="28"/>
              </w:rPr>
              <w:t>2) </w:t>
            </w:r>
            <w:r w:rsidR="00BD58AB" w:rsidRPr="004A11BC">
              <w:rPr>
                <w:rFonts w:ascii="Times New Roman" w:eastAsia="Times New Roman" w:hAnsi="Times New Roman" w:cs="Times New Roman"/>
                <w:color w:val="1A1A1A"/>
                <w:sz w:val="28"/>
                <w:szCs w:val="28"/>
                <w:lang w:eastAsia="ru-RU"/>
              </w:rPr>
              <w:t xml:space="preserve">Стратегия, нацеленная на поддержание высокой </w:t>
            </w:r>
            <w:r w:rsidR="00BD58AB" w:rsidRPr="00BD58AB">
              <w:rPr>
                <w:rFonts w:ascii="Times New Roman" w:eastAsia="Times New Roman" w:hAnsi="Times New Roman" w:cs="Times New Roman"/>
                <w:color w:val="1A1A1A"/>
                <w:sz w:val="28"/>
                <w:szCs w:val="28"/>
                <w:lang w:eastAsia="ru-RU"/>
              </w:rPr>
              <w:t xml:space="preserve">устойчивости торгового ассортимента </w:t>
            </w:r>
            <w:r w:rsidR="00BD58AB" w:rsidRPr="004A11BC">
              <w:rPr>
                <w:rFonts w:ascii="Times New Roman" w:eastAsia="Times New Roman" w:hAnsi="Times New Roman" w:cs="Times New Roman"/>
                <w:color w:val="1A1A1A"/>
                <w:sz w:val="28"/>
                <w:szCs w:val="28"/>
                <w:lang w:eastAsia="ru-RU"/>
              </w:rPr>
              <w:t>и низкой степени его обновления</w:t>
            </w:r>
          </w:p>
        </w:tc>
        <w:tc>
          <w:tcPr>
            <w:tcW w:w="256" w:type="pct"/>
          </w:tcPr>
          <w:p w14:paraId="06B7E2F4" w14:textId="77777777" w:rsidR="00B1055C" w:rsidRPr="004A11BC" w:rsidRDefault="00B1055C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9" w:type="pct"/>
          </w:tcPr>
          <w:p w14:paraId="4AB12D55" w14:textId="04DB743F" w:rsidR="00B1055C" w:rsidRPr="004A11BC" w:rsidRDefault="00B1055C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1BC">
              <w:rPr>
                <w:rFonts w:ascii="Times New Roman" w:hAnsi="Times New Roman" w:cs="Times New Roman"/>
                <w:sz w:val="28"/>
                <w:szCs w:val="28"/>
              </w:rPr>
              <w:t>Б) </w:t>
            </w:r>
            <w:r w:rsidR="00BD58AB" w:rsidRPr="004A11BC">
              <w:rPr>
                <w:rFonts w:ascii="Times New Roman" w:eastAsia="Times New Roman" w:hAnsi="Times New Roman" w:cs="Times New Roman"/>
                <w:color w:val="1A1A1A"/>
                <w:sz w:val="28"/>
                <w:szCs w:val="28"/>
                <w:lang w:eastAsia="ru-RU"/>
              </w:rPr>
              <w:t>Сокращение</w:t>
            </w:r>
          </w:p>
        </w:tc>
      </w:tr>
      <w:tr w:rsidR="00A31CDB" w:rsidRPr="004A11BC" w14:paraId="2B74D2EA" w14:textId="0A2505AD" w:rsidTr="004A11BC">
        <w:tc>
          <w:tcPr>
            <w:tcW w:w="3165" w:type="pct"/>
          </w:tcPr>
          <w:p w14:paraId="4764665B" w14:textId="7639723F" w:rsidR="00B1055C" w:rsidRPr="004A11BC" w:rsidRDefault="00B1055C" w:rsidP="004A11BC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1A1A1A"/>
                <w:sz w:val="28"/>
                <w:szCs w:val="28"/>
                <w:lang w:eastAsia="ru-RU"/>
              </w:rPr>
            </w:pPr>
            <w:r w:rsidRPr="004A11BC">
              <w:rPr>
                <w:rFonts w:ascii="Times New Roman" w:hAnsi="Times New Roman" w:cs="Times New Roman"/>
                <w:sz w:val="28"/>
                <w:szCs w:val="28"/>
              </w:rPr>
              <w:t>3) </w:t>
            </w:r>
            <w:r w:rsidR="004A11BC" w:rsidRPr="004A11BC">
              <w:rPr>
                <w:rFonts w:ascii="Times New Roman" w:eastAsia="Times New Roman" w:hAnsi="Times New Roman" w:cs="Times New Roman"/>
                <w:color w:val="1A1A1A"/>
                <w:sz w:val="28"/>
                <w:szCs w:val="28"/>
                <w:lang w:eastAsia="ru-RU"/>
              </w:rPr>
              <w:t>Сочетание сокращения ассортимента одних товаров, расширения ассортимента других, обновления ассортимента в целом с целью повышения его рациональности</w:t>
            </w:r>
          </w:p>
        </w:tc>
        <w:tc>
          <w:tcPr>
            <w:tcW w:w="256" w:type="pct"/>
          </w:tcPr>
          <w:p w14:paraId="700A906F" w14:textId="77777777" w:rsidR="00B1055C" w:rsidRPr="004A11BC" w:rsidRDefault="00B1055C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9" w:type="pct"/>
          </w:tcPr>
          <w:p w14:paraId="4957719F" w14:textId="7C249464" w:rsidR="00B1055C" w:rsidRPr="004A11BC" w:rsidRDefault="00B1055C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1BC">
              <w:rPr>
                <w:rFonts w:ascii="Times New Roman" w:hAnsi="Times New Roman" w:cs="Times New Roman"/>
                <w:sz w:val="28"/>
                <w:szCs w:val="28"/>
              </w:rPr>
              <w:t>В) </w:t>
            </w:r>
            <w:r w:rsidR="004A11BC" w:rsidRPr="004A11BC">
              <w:rPr>
                <w:rFonts w:ascii="Times New Roman" w:hAnsi="Times New Roman" w:cs="Times New Roman"/>
                <w:sz w:val="28"/>
                <w:szCs w:val="28"/>
              </w:rPr>
              <w:t>Гармонизация</w:t>
            </w:r>
          </w:p>
        </w:tc>
      </w:tr>
      <w:tr w:rsidR="00A31CDB" w:rsidRPr="004A11BC" w14:paraId="6A7A3B9F" w14:textId="3AAECE4F" w:rsidTr="004A11BC">
        <w:tc>
          <w:tcPr>
            <w:tcW w:w="3165" w:type="pct"/>
          </w:tcPr>
          <w:p w14:paraId="3BCC2D0E" w14:textId="1024C385" w:rsidR="00B1055C" w:rsidRPr="004A11BC" w:rsidRDefault="00B1055C" w:rsidP="004A11BC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A11BC">
              <w:rPr>
                <w:rFonts w:ascii="Times New Roman" w:hAnsi="Times New Roman" w:cs="Times New Roman"/>
                <w:sz w:val="28"/>
                <w:szCs w:val="28"/>
              </w:rPr>
              <w:t>4) </w:t>
            </w:r>
            <w:r w:rsidR="004A11BC" w:rsidRPr="004A11BC">
              <w:rPr>
                <w:rFonts w:ascii="Times New Roman" w:eastAsia="Times New Roman" w:hAnsi="Times New Roman" w:cs="Times New Roman"/>
                <w:color w:val="1A1A1A"/>
                <w:sz w:val="28"/>
                <w:szCs w:val="28"/>
                <w:lang w:eastAsia="ru-RU"/>
              </w:rPr>
              <w:t>Деятельность по приближению реального ассортимента к рациональному или лучшим зарубежным и отечественным аналогам, наиболее полно соответствующим целям торговой организации</w:t>
            </w:r>
          </w:p>
        </w:tc>
        <w:tc>
          <w:tcPr>
            <w:tcW w:w="256" w:type="pct"/>
          </w:tcPr>
          <w:p w14:paraId="0C83D9B6" w14:textId="77777777" w:rsidR="00B1055C" w:rsidRPr="004A11BC" w:rsidRDefault="00B1055C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79" w:type="pct"/>
          </w:tcPr>
          <w:p w14:paraId="5F2D759A" w14:textId="69F2FE01" w:rsidR="00B1055C" w:rsidRPr="004A11BC" w:rsidRDefault="00B1055C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1BC">
              <w:rPr>
                <w:rFonts w:ascii="Times New Roman" w:hAnsi="Times New Roman" w:cs="Times New Roman"/>
                <w:sz w:val="28"/>
                <w:szCs w:val="28"/>
              </w:rPr>
              <w:t>Г) </w:t>
            </w:r>
            <w:r w:rsidR="004A11BC" w:rsidRPr="004A11BC">
              <w:rPr>
                <w:rFonts w:ascii="Times New Roman" w:hAnsi="Times New Roman" w:cs="Times New Roman"/>
                <w:sz w:val="28"/>
                <w:szCs w:val="28"/>
              </w:rPr>
              <w:t>Совершенствование</w:t>
            </w:r>
          </w:p>
        </w:tc>
      </w:tr>
    </w:tbl>
    <w:p w14:paraId="6E4E36C0" w14:textId="0035772F" w:rsidR="00186417" w:rsidRPr="00A57D09" w:rsidRDefault="00FD6418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>Правильный ответ:</w:t>
      </w:r>
      <w:r w:rsidR="00640475" w:rsidRPr="00A57D09">
        <w:rPr>
          <w:rFonts w:ascii="Times New Roman" w:hAnsi="Times New Roman" w:cs="Times New Roman"/>
          <w:sz w:val="28"/>
          <w:szCs w:val="28"/>
        </w:rPr>
        <w:t xml:space="preserve"> 1-Б</w:t>
      </w:r>
      <w:r w:rsidR="00BD58AB">
        <w:rPr>
          <w:rFonts w:ascii="Times New Roman" w:hAnsi="Times New Roman" w:cs="Times New Roman"/>
          <w:sz w:val="28"/>
          <w:szCs w:val="28"/>
        </w:rPr>
        <w:t>; 2-</w:t>
      </w:r>
      <w:r w:rsidR="00AB752F">
        <w:rPr>
          <w:rFonts w:ascii="Times New Roman" w:hAnsi="Times New Roman" w:cs="Times New Roman"/>
          <w:sz w:val="28"/>
          <w:szCs w:val="28"/>
        </w:rPr>
        <w:t>А</w:t>
      </w:r>
      <w:r w:rsidR="00BD58AB">
        <w:rPr>
          <w:rFonts w:ascii="Times New Roman" w:hAnsi="Times New Roman" w:cs="Times New Roman"/>
          <w:sz w:val="28"/>
          <w:szCs w:val="28"/>
        </w:rPr>
        <w:t>; 3-</w:t>
      </w:r>
      <w:r w:rsidR="004A11BC">
        <w:rPr>
          <w:rFonts w:ascii="Times New Roman" w:hAnsi="Times New Roman" w:cs="Times New Roman"/>
          <w:sz w:val="28"/>
          <w:szCs w:val="28"/>
        </w:rPr>
        <w:t>Г</w:t>
      </w:r>
      <w:r w:rsidRPr="00A57D09">
        <w:rPr>
          <w:rFonts w:ascii="Times New Roman" w:hAnsi="Times New Roman" w:cs="Times New Roman"/>
          <w:sz w:val="28"/>
          <w:szCs w:val="28"/>
        </w:rPr>
        <w:t>; 4-</w:t>
      </w:r>
      <w:r w:rsidR="004A11BC">
        <w:rPr>
          <w:rFonts w:ascii="Times New Roman" w:hAnsi="Times New Roman" w:cs="Times New Roman"/>
          <w:sz w:val="28"/>
          <w:szCs w:val="28"/>
        </w:rPr>
        <w:t>В</w:t>
      </w:r>
    </w:p>
    <w:p w14:paraId="4997447B" w14:textId="41FF6440" w:rsidR="00186417" w:rsidRPr="00A57D09" w:rsidRDefault="00186417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262038C9" w14:textId="3D2F3968" w:rsidR="0061705C" w:rsidRPr="00A57D09" w:rsidRDefault="0061705C" w:rsidP="005D2DAD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57BA2212" w14:textId="4C2986A6" w:rsidR="0061705C" w:rsidRPr="00A57D09" w:rsidRDefault="009874D7" w:rsidP="005D2DAD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2</w:t>
      </w:r>
      <w:r w:rsidR="00113592" w:rsidRPr="00A57D09">
        <w:rPr>
          <w:rFonts w:ascii="Times New Roman" w:hAnsi="Times New Roman" w:cs="Times New Roman"/>
          <w:bCs/>
          <w:sz w:val="28"/>
          <w:szCs w:val="28"/>
        </w:rPr>
        <w:t>. </w:t>
      </w:r>
      <w:r w:rsidR="00BF05EE" w:rsidRPr="00A57D09">
        <w:rPr>
          <w:rFonts w:ascii="Times New Roman" w:hAnsi="Times New Roman" w:cs="Times New Roman"/>
          <w:bCs/>
          <w:sz w:val="28"/>
          <w:szCs w:val="28"/>
        </w:rPr>
        <w:t xml:space="preserve">Установите соответствие </w:t>
      </w:r>
      <w:r w:rsidR="00824824">
        <w:rPr>
          <w:rFonts w:ascii="Times New Roman" w:hAnsi="Times New Roman" w:cs="Times New Roman"/>
          <w:bCs/>
          <w:sz w:val="28"/>
          <w:szCs w:val="28"/>
        </w:rPr>
        <w:t xml:space="preserve">между </w:t>
      </w:r>
      <w:r w:rsidR="00E236E3">
        <w:rPr>
          <w:rFonts w:ascii="Times New Roman" w:hAnsi="Times New Roman" w:cs="Times New Roman"/>
          <w:bCs/>
          <w:sz w:val="28"/>
          <w:szCs w:val="28"/>
        </w:rPr>
        <w:t>классификационными признаками торгового ассортимента и их характеристиками</w:t>
      </w:r>
      <w:r w:rsidR="00824824">
        <w:rPr>
          <w:rFonts w:ascii="Times New Roman" w:hAnsi="Times New Roman" w:cs="Times New Roman"/>
          <w:bCs/>
          <w:sz w:val="28"/>
          <w:szCs w:val="28"/>
        </w:rPr>
        <w:t>.</w:t>
      </w:r>
    </w:p>
    <w:tbl>
      <w:tblPr>
        <w:tblStyle w:val="a4"/>
        <w:tblW w:w="4886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37"/>
        <w:gridCol w:w="426"/>
        <w:gridCol w:w="3290"/>
      </w:tblGrid>
      <w:tr w:rsidR="00A31CDB" w:rsidRPr="00A57D09" w14:paraId="27D36CE9" w14:textId="77777777" w:rsidTr="00F73045">
        <w:tc>
          <w:tcPr>
            <w:tcW w:w="3013" w:type="pct"/>
          </w:tcPr>
          <w:p w14:paraId="79CAE2CC" w14:textId="785B3EEA" w:rsidR="00F158DD" w:rsidRPr="00A57D09" w:rsidRDefault="00E236E3" w:rsidP="005D2D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арактеристика</w:t>
            </w:r>
          </w:p>
        </w:tc>
        <w:tc>
          <w:tcPr>
            <w:tcW w:w="228" w:type="pct"/>
          </w:tcPr>
          <w:p w14:paraId="776BA078" w14:textId="77777777" w:rsidR="00F158DD" w:rsidRPr="00A57D09" w:rsidRDefault="00F158DD" w:rsidP="005D2D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9" w:type="pct"/>
          </w:tcPr>
          <w:p w14:paraId="76F81F3D" w14:textId="63C520FD" w:rsidR="00F158DD" w:rsidRPr="00A57D09" w:rsidRDefault="00E236E3" w:rsidP="005D2D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знак</w:t>
            </w:r>
          </w:p>
        </w:tc>
      </w:tr>
      <w:tr w:rsidR="00A31CDB" w:rsidRPr="00A57D09" w14:paraId="726CAE34" w14:textId="77777777" w:rsidTr="00F73045">
        <w:tc>
          <w:tcPr>
            <w:tcW w:w="3013" w:type="pct"/>
          </w:tcPr>
          <w:p w14:paraId="7505E2F5" w14:textId="134EE8E7" w:rsidR="00F158DD" w:rsidRPr="00A57D09" w:rsidRDefault="00F158DD" w:rsidP="005D2DAD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7D09">
              <w:rPr>
                <w:rFonts w:ascii="Times New Roman" w:hAnsi="Times New Roman" w:cs="Times New Roman"/>
                <w:sz w:val="28"/>
                <w:szCs w:val="28"/>
              </w:rPr>
              <w:t>1) </w:t>
            </w:r>
            <w:r w:rsidR="0068731B">
              <w:rPr>
                <w:rFonts w:ascii="Times New Roman" w:hAnsi="Times New Roman" w:cs="Times New Roman"/>
                <w:sz w:val="28"/>
                <w:szCs w:val="28"/>
              </w:rPr>
              <w:t>Простой, сложный</w:t>
            </w:r>
          </w:p>
        </w:tc>
        <w:tc>
          <w:tcPr>
            <w:tcW w:w="228" w:type="pct"/>
          </w:tcPr>
          <w:p w14:paraId="7DE0D9AB" w14:textId="77777777" w:rsidR="00F158DD" w:rsidRPr="00A57D09" w:rsidRDefault="00F158DD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9" w:type="pct"/>
          </w:tcPr>
          <w:p w14:paraId="360B8150" w14:textId="2D7597D7" w:rsidR="00F158DD" w:rsidRPr="00A57D09" w:rsidRDefault="00F158DD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57D09">
              <w:rPr>
                <w:rFonts w:ascii="Times New Roman" w:hAnsi="Times New Roman" w:cs="Times New Roman"/>
                <w:sz w:val="28"/>
                <w:szCs w:val="28"/>
              </w:rPr>
              <w:t>А) </w:t>
            </w:r>
            <w:r w:rsidR="0068731B">
              <w:rPr>
                <w:rFonts w:ascii="Times New Roman" w:hAnsi="Times New Roman" w:cs="Times New Roman"/>
                <w:sz w:val="28"/>
                <w:szCs w:val="28"/>
              </w:rPr>
              <w:t>Широта охвата товаров</w:t>
            </w:r>
          </w:p>
        </w:tc>
      </w:tr>
      <w:tr w:rsidR="00A31CDB" w:rsidRPr="00A57D09" w14:paraId="44A2032D" w14:textId="77777777" w:rsidTr="00F73045">
        <w:tc>
          <w:tcPr>
            <w:tcW w:w="3013" w:type="pct"/>
          </w:tcPr>
          <w:p w14:paraId="4E64006B" w14:textId="0F3AB7AE" w:rsidR="00F158DD" w:rsidRPr="00A57D09" w:rsidRDefault="00F158DD" w:rsidP="005D2DAD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7D09">
              <w:rPr>
                <w:rFonts w:ascii="Times New Roman" w:hAnsi="Times New Roman" w:cs="Times New Roman"/>
                <w:sz w:val="28"/>
                <w:szCs w:val="28"/>
              </w:rPr>
              <w:t>2) </w:t>
            </w:r>
            <w:r w:rsidR="00FE6C5D">
              <w:rPr>
                <w:rFonts w:ascii="Times New Roman" w:hAnsi="Times New Roman" w:cs="Times New Roman"/>
                <w:sz w:val="28"/>
                <w:szCs w:val="28"/>
              </w:rPr>
              <w:t>Реальный, прогнозируемый</w:t>
            </w:r>
          </w:p>
        </w:tc>
        <w:tc>
          <w:tcPr>
            <w:tcW w:w="228" w:type="pct"/>
          </w:tcPr>
          <w:p w14:paraId="6D70E8B4" w14:textId="77777777" w:rsidR="00F158DD" w:rsidRPr="00A57D09" w:rsidRDefault="00F158DD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9" w:type="pct"/>
          </w:tcPr>
          <w:p w14:paraId="1F9C2772" w14:textId="036EEACA" w:rsidR="00F158DD" w:rsidRPr="00A57D09" w:rsidRDefault="00F158DD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57D09">
              <w:rPr>
                <w:rFonts w:ascii="Times New Roman" w:hAnsi="Times New Roman" w:cs="Times New Roman"/>
                <w:sz w:val="28"/>
                <w:szCs w:val="28"/>
              </w:rPr>
              <w:t>Б) </w:t>
            </w:r>
            <w:r w:rsidR="0068731B">
              <w:rPr>
                <w:rFonts w:ascii="Times New Roman" w:hAnsi="Times New Roman" w:cs="Times New Roman"/>
                <w:sz w:val="28"/>
                <w:szCs w:val="28"/>
              </w:rPr>
              <w:t>Назначение товаров</w:t>
            </w:r>
          </w:p>
        </w:tc>
      </w:tr>
      <w:tr w:rsidR="00A31CDB" w:rsidRPr="00A57D09" w14:paraId="6858C71D" w14:textId="77777777" w:rsidTr="00F73045">
        <w:tc>
          <w:tcPr>
            <w:tcW w:w="3013" w:type="pct"/>
          </w:tcPr>
          <w:p w14:paraId="1660A91F" w14:textId="20D1836A" w:rsidR="00F158DD" w:rsidRPr="00A57D09" w:rsidRDefault="00F158DD" w:rsidP="00A85535">
            <w:pPr>
              <w:shd w:val="clear" w:color="auto" w:fill="FFFFFF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7D09">
              <w:rPr>
                <w:rFonts w:ascii="Times New Roman" w:hAnsi="Times New Roman" w:cs="Times New Roman"/>
                <w:sz w:val="28"/>
                <w:szCs w:val="28"/>
              </w:rPr>
              <w:t>3) </w:t>
            </w:r>
            <w:r w:rsidR="0068731B">
              <w:rPr>
                <w:rFonts w:ascii="Times New Roman" w:hAnsi="Times New Roman" w:cs="Times New Roman"/>
                <w:sz w:val="28"/>
                <w:szCs w:val="28"/>
              </w:rPr>
              <w:t>Групповой, развернутый, сопутствующий, смешанный</w:t>
            </w:r>
          </w:p>
        </w:tc>
        <w:tc>
          <w:tcPr>
            <w:tcW w:w="228" w:type="pct"/>
          </w:tcPr>
          <w:p w14:paraId="1544C096" w14:textId="77777777" w:rsidR="00F158DD" w:rsidRPr="00A57D09" w:rsidRDefault="00F158DD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9" w:type="pct"/>
          </w:tcPr>
          <w:p w14:paraId="099D086C" w14:textId="61294F35" w:rsidR="00F158DD" w:rsidRPr="00A57D09" w:rsidRDefault="00F158DD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57D09">
              <w:rPr>
                <w:rFonts w:ascii="Times New Roman" w:hAnsi="Times New Roman" w:cs="Times New Roman"/>
                <w:sz w:val="28"/>
                <w:szCs w:val="28"/>
              </w:rPr>
              <w:t>В) </w:t>
            </w:r>
            <w:r w:rsidR="0068731B">
              <w:rPr>
                <w:rFonts w:ascii="Times New Roman" w:hAnsi="Times New Roman" w:cs="Times New Roman"/>
                <w:sz w:val="28"/>
                <w:szCs w:val="28"/>
              </w:rPr>
              <w:t>Соответствие требованиям потребителей и торговой организации</w:t>
            </w:r>
          </w:p>
        </w:tc>
      </w:tr>
      <w:tr w:rsidR="00A31CDB" w:rsidRPr="00A57D09" w14:paraId="0DF8A593" w14:textId="77777777" w:rsidTr="00F73045">
        <w:tc>
          <w:tcPr>
            <w:tcW w:w="3013" w:type="pct"/>
          </w:tcPr>
          <w:p w14:paraId="30DB7FFF" w14:textId="55D4FB98" w:rsidR="00F158DD" w:rsidRPr="00A57D09" w:rsidRDefault="00F158DD" w:rsidP="005D2DAD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7D09">
              <w:rPr>
                <w:rFonts w:ascii="Times New Roman" w:hAnsi="Times New Roman" w:cs="Times New Roman"/>
                <w:sz w:val="28"/>
                <w:szCs w:val="28"/>
              </w:rPr>
              <w:t>4) </w:t>
            </w:r>
            <w:r w:rsidR="0068731B">
              <w:rPr>
                <w:rFonts w:ascii="Times New Roman" w:hAnsi="Times New Roman" w:cs="Times New Roman"/>
                <w:sz w:val="28"/>
                <w:szCs w:val="28"/>
              </w:rPr>
              <w:t>Оптимальный, рациональный</w:t>
            </w:r>
          </w:p>
        </w:tc>
        <w:tc>
          <w:tcPr>
            <w:tcW w:w="228" w:type="pct"/>
          </w:tcPr>
          <w:p w14:paraId="6FCA3905" w14:textId="77777777" w:rsidR="00F158DD" w:rsidRPr="00A57D09" w:rsidRDefault="00F158DD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9" w:type="pct"/>
          </w:tcPr>
          <w:p w14:paraId="3BFA576C" w14:textId="7C9F194E" w:rsidR="00F158DD" w:rsidRPr="00A57D09" w:rsidRDefault="00F158DD" w:rsidP="005D2D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57D09">
              <w:rPr>
                <w:rFonts w:ascii="Times New Roman" w:hAnsi="Times New Roman" w:cs="Times New Roman"/>
                <w:sz w:val="28"/>
                <w:szCs w:val="28"/>
              </w:rPr>
              <w:t>Г) </w:t>
            </w:r>
            <w:r w:rsidR="00FE6C5D">
              <w:rPr>
                <w:rFonts w:ascii="Times New Roman" w:hAnsi="Times New Roman" w:cs="Times New Roman"/>
                <w:sz w:val="28"/>
                <w:szCs w:val="28"/>
              </w:rPr>
              <w:t>Наличие на данный момент</w:t>
            </w:r>
          </w:p>
        </w:tc>
      </w:tr>
    </w:tbl>
    <w:p w14:paraId="7F02A85F" w14:textId="5AA550F9" w:rsidR="00C57697" w:rsidRPr="00A57D09" w:rsidRDefault="00C57697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>Правильный ответ: 1-</w:t>
      </w:r>
      <w:r w:rsidR="0068731B">
        <w:rPr>
          <w:rFonts w:ascii="Times New Roman" w:hAnsi="Times New Roman" w:cs="Times New Roman"/>
          <w:sz w:val="28"/>
          <w:szCs w:val="28"/>
        </w:rPr>
        <w:t>А</w:t>
      </w:r>
      <w:r w:rsidRPr="00A57D09">
        <w:rPr>
          <w:rFonts w:ascii="Times New Roman" w:hAnsi="Times New Roman" w:cs="Times New Roman"/>
          <w:sz w:val="28"/>
          <w:szCs w:val="28"/>
        </w:rPr>
        <w:t>; 2-</w:t>
      </w:r>
      <w:r w:rsidR="0068731B">
        <w:rPr>
          <w:rFonts w:ascii="Times New Roman" w:hAnsi="Times New Roman" w:cs="Times New Roman"/>
          <w:sz w:val="28"/>
          <w:szCs w:val="28"/>
        </w:rPr>
        <w:t>Г</w:t>
      </w:r>
      <w:r w:rsidRPr="00A57D09">
        <w:rPr>
          <w:rFonts w:ascii="Times New Roman" w:hAnsi="Times New Roman" w:cs="Times New Roman"/>
          <w:sz w:val="28"/>
          <w:szCs w:val="28"/>
        </w:rPr>
        <w:t>; 3-</w:t>
      </w:r>
      <w:r w:rsidR="0068731B">
        <w:rPr>
          <w:rFonts w:ascii="Times New Roman" w:hAnsi="Times New Roman" w:cs="Times New Roman"/>
          <w:sz w:val="28"/>
          <w:szCs w:val="28"/>
        </w:rPr>
        <w:t>Б</w:t>
      </w:r>
      <w:r w:rsidRPr="00A57D09">
        <w:rPr>
          <w:rFonts w:ascii="Times New Roman" w:hAnsi="Times New Roman" w:cs="Times New Roman"/>
          <w:sz w:val="28"/>
          <w:szCs w:val="28"/>
        </w:rPr>
        <w:t>; 4-</w:t>
      </w:r>
      <w:r w:rsidR="00FE6C5D">
        <w:rPr>
          <w:rFonts w:ascii="Times New Roman" w:hAnsi="Times New Roman" w:cs="Times New Roman"/>
          <w:sz w:val="28"/>
          <w:szCs w:val="28"/>
        </w:rPr>
        <w:t>В</w:t>
      </w:r>
    </w:p>
    <w:p w14:paraId="24023DD3" w14:textId="41F7E4CA" w:rsidR="00C57697" w:rsidRPr="00A57D09" w:rsidRDefault="00C57697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056AD441" w14:textId="77777777" w:rsidR="00DA155B" w:rsidRPr="00A57D09" w:rsidRDefault="00DA155B" w:rsidP="005D2DAD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38E9427E" w14:textId="21955504" w:rsidR="00F158DD" w:rsidRDefault="009874D7" w:rsidP="005D2DAD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3</w:t>
      </w:r>
      <w:r w:rsidR="00F158DD" w:rsidRPr="00A57D09">
        <w:rPr>
          <w:rFonts w:ascii="Times New Roman" w:hAnsi="Times New Roman" w:cs="Times New Roman"/>
          <w:bCs/>
          <w:sz w:val="28"/>
          <w:szCs w:val="28"/>
        </w:rPr>
        <w:t>. </w:t>
      </w:r>
      <w:r w:rsidR="00CF3640" w:rsidRPr="00A57D09">
        <w:rPr>
          <w:rFonts w:ascii="Times New Roman" w:hAnsi="Times New Roman" w:cs="Times New Roman"/>
          <w:bCs/>
          <w:sz w:val="28"/>
          <w:szCs w:val="28"/>
        </w:rPr>
        <w:t xml:space="preserve">Установите соответствие </w:t>
      </w:r>
      <w:r w:rsidR="003D5C2F">
        <w:rPr>
          <w:rFonts w:ascii="Times New Roman" w:hAnsi="Times New Roman" w:cs="Times New Roman"/>
          <w:bCs/>
          <w:sz w:val="28"/>
          <w:szCs w:val="28"/>
        </w:rPr>
        <w:t>между факторами, влияющими на торговый ассортимент и их характеристиками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610"/>
        <w:gridCol w:w="2683"/>
      </w:tblGrid>
      <w:tr w:rsidR="0083474E" w:rsidRPr="003F5A7B" w14:paraId="1F8DEBB1" w14:textId="7947B381" w:rsidTr="0083474E">
        <w:tc>
          <w:tcPr>
            <w:tcW w:w="5920" w:type="dxa"/>
          </w:tcPr>
          <w:p w14:paraId="6AFB3F92" w14:textId="77777777" w:rsidR="0083474E" w:rsidRPr="003F5A7B" w:rsidRDefault="0083474E" w:rsidP="00453E1F">
            <w:pPr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3F5A7B">
              <w:rPr>
                <w:rFonts w:ascii="Times New Roman" w:hAnsi="Times New Roman"/>
                <w:sz w:val="28"/>
                <w:szCs w:val="24"/>
              </w:rPr>
              <w:t>Характеристика</w:t>
            </w:r>
          </w:p>
        </w:tc>
        <w:tc>
          <w:tcPr>
            <w:tcW w:w="610" w:type="dxa"/>
          </w:tcPr>
          <w:p w14:paraId="0CE539DC" w14:textId="77777777" w:rsidR="0083474E" w:rsidRPr="003F5A7B" w:rsidRDefault="0083474E" w:rsidP="00453E1F">
            <w:pPr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683" w:type="dxa"/>
          </w:tcPr>
          <w:p w14:paraId="4EBE45D0" w14:textId="6EF50F45" w:rsidR="0083474E" w:rsidRPr="003F5A7B" w:rsidRDefault="00C85E51" w:rsidP="00453E1F">
            <w:pPr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Факторы</w:t>
            </w:r>
          </w:p>
        </w:tc>
      </w:tr>
      <w:tr w:rsidR="0083474E" w:rsidRPr="003F5A7B" w14:paraId="4C256D4A" w14:textId="74891068" w:rsidTr="0083474E">
        <w:tc>
          <w:tcPr>
            <w:tcW w:w="5920" w:type="dxa"/>
          </w:tcPr>
          <w:p w14:paraId="2297969B" w14:textId="541F8FE7" w:rsidR="0083474E" w:rsidRPr="003F5A7B" w:rsidRDefault="0083474E" w:rsidP="003157DC">
            <w:pPr>
              <w:widowControl w:val="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1) И</w:t>
            </w:r>
            <w:r w:rsidRPr="003F5A7B">
              <w:rPr>
                <w:rFonts w:ascii="Times New Roman" w:hAnsi="Times New Roman"/>
                <w:sz w:val="28"/>
                <w:szCs w:val="24"/>
              </w:rPr>
              <w:t xml:space="preserve">зменение численности населения, объем и </w:t>
            </w:r>
            <w:r w:rsidRPr="003F5A7B">
              <w:rPr>
                <w:rFonts w:ascii="Times New Roman" w:hAnsi="Times New Roman"/>
                <w:sz w:val="28"/>
                <w:szCs w:val="24"/>
              </w:rPr>
              <w:lastRenderedPageBreak/>
              <w:t>структура товарного предложения</w:t>
            </w:r>
          </w:p>
        </w:tc>
        <w:tc>
          <w:tcPr>
            <w:tcW w:w="610" w:type="dxa"/>
          </w:tcPr>
          <w:p w14:paraId="264EC1C5" w14:textId="77777777" w:rsidR="0083474E" w:rsidRPr="003F5A7B" w:rsidRDefault="0083474E" w:rsidP="00453E1F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683" w:type="dxa"/>
          </w:tcPr>
          <w:p w14:paraId="49474970" w14:textId="32C55892" w:rsidR="0083474E" w:rsidRPr="003F5A7B" w:rsidRDefault="0083474E" w:rsidP="00453E1F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3F5A7B">
              <w:rPr>
                <w:rFonts w:ascii="Times New Roman" w:hAnsi="Times New Roman"/>
                <w:sz w:val="28"/>
                <w:szCs w:val="24"/>
              </w:rPr>
              <w:t>А</w:t>
            </w:r>
            <w:r>
              <w:rPr>
                <w:rFonts w:ascii="Times New Roman" w:hAnsi="Times New Roman"/>
                <w:sz w:val="28"/>
                <w:szCs w:val="24"/>
              </w:rPr>
              <w:t>) Э</w:t>
            </w:r>
            <w:r w:rsidRPr="003F5A7B">
              <w:rPr>
                <w:rFonts w:ascii="Times New Roman" w:hAnsi="Times New Roman"/>
                <w:sz w:val="28"/>
                <w:szCs w:val="24"/>
              </w:rPr>
              <w:t xml:space="preserve">кономические </w:t>
            </w:r>
          </w:p>
        </w:tc>
      </w:tr>
      <w:tr w:rsidR="0083474E" w:rsidRPr="003F5A7B" w14:paraId="6292F4F2" w14:textId="4ED917A4" w:rsidTr="0083474E">
        <w:tc>
          <w:tcPr>
            <w:tcW w:w="5920" w:type="dxa"/>
          </w:tcPr>
          <w:p w14:paraId="52DE999B" w14:textId="3C25E615" w:rsidR="0083474E" w:rsidRPr="003F5A7B" w:rsidRDefault="009B7D9F" w:rsidP="003157DC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lastRenderedPageBreak/>
              <w:t>2) Н</w:t>
            </w:r>
            <w:r w:rsidR="0083474E" w:rsidRPr="003F5A7B">
              <w:rPr>
                <w:rFonts w:ascii="Times New Roman" w:hAnsi="Times New Roman"/>
                <w:sz w:val="28"/>
                <w:szCs w:val="24"/>
              </w:rPr>
              <w:t>ациональные обычаи, численность населения, денежные доходы населения, мода</w:t>
            </w:r>
          </w:p>
        </w:tc>
        <w:tc>
          <w:tcPr>
            <w:tcW w:w="610" w:type="dxa"/>
          </w:tcPr>
          <w:p w14:paraId="76A644B9" w14:textId="77777777" w:rsidR="0083474E" w:rsidRPr="003F5A7B" w:rsidRDefault="0083474E" w:rsidP="00453E1F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683" w:type="dxa"/>
          </w:tcPr>
          <w:p w14:paraId="796CD321" w14:textId="57E3B8B9" w:rsidR="0083474E" w:rsidRPr="003F5A7B" w:rsidRDefault="0083474E" w:rsidP="00453E1F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3F5A7B">
              <w:rPr>
                <w:rFonts w:ascii="Times New Roman" w:hAnsi="Times New Roman"/>
                <w:sz w:val="28"/>
                <w:szCs w:val="24"/>
              </w:rPr>
              <w:t>Б</w:t>
            </w:r>
            <w:r>
              <w:rPr>
                <w:rFonts w:ascii="Times New Roman" w:hAnsi="Times New Roman"/>
                <w:sz w:val="28"/>
                <w:szCs w:val="24"/>
              </w:rPr>
              <w:t>) Д</w:t>
            </w:r>
            <w:r w:rsidRPr="003F5A7B">
              <w:rPr>
                <w:rFonts w:ascii="Times New Roman" w:hAnsi="Times New Roman"/>
                <w:sz w:val="28"/>
                <w:szCs w:val="24"/>
              </w:rPr>
              <w:t xml:space="preserve">емографические </w:t>
            </w:r>
          </w:p>
        </w:tc>
      </w:tr>
      <w:tr w:rsidR="0083474E" w:rsidRPr="003F5A7B" w14:paraId="0BF2B971" w14:textId="5EEC900C" w:rsidTr="0083474E">
        <w:tc>
          <w:tcPr>
            <w:tcW w:w="5920" w:type="dxa"/>
          </w:tcPr>
          <w:p w14:paraId="3ACBDF33" w14:textId="0A86ED38" w:rsidR="0083474E" w:rsidRPr="003F5A7B" w:rsidRDefault="0083474E" w:rsidP="003157DC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3) Д</w:t>
            </w:r>
            <w:r w:rsidRPr="003F5A7B">
              <w:rPr>
                <w:rFonts w:ascii="Times New Roman" w:hAnsi="Times New Roman"/>
                <w:spacing w:val="-8"/>
                <w:sz w:val="28"/>
                <w:szCs w:val="24"/>
              </w:rPr>
              <w:t>енежные доходы населения, уровень цен на товары, объем и структура спроса, объем и структура товарного предложения</w:t>
            </w:r>
          </w:p>
        </w:tc>
        <w:tc>
          <w:tcPr>
            <w:tcW w:w="610" w:type="dxa"/>
          </w:tcPr>
          <w:p w14:paraId="28A18C61" w14:textId="77777777" w:rsidR="0083474E" w:rsidRPr="003F5A7B" w:rsidRDefault="0083474E" w:rsidP="00453E1F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683" w:type="dxa"/>
          </w:tcPr>
          <w:p w14:paraId="345F0E54" w14:textId="56326952" w:rsidR="0083474E" w:rsidRPr="003F5A7B" w:rsidRDefault="0083474E" w:rsidP="00453E1F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3F5A7B">
              <w:rPr>
                <w:rFonts w:ascii="Times New Roman" w:hAnsi="Times New Roman"/>
                <w:sz w:val="28"/>
                <w:szCs w:val="24"/>
              </w:rPr>
              <w:t>В</w:t>
            </w:r>
            <w:r>
              <w:rPr>
                <w:rFonts w:ascii="Times New Roman" w:hAnsi="Times New Roman"/>
                <w:sz w:val="28"/>
                <w:szCs w:val="24"/>
              </w:rPr>
              <w:t>) С</w:t>
            </w:r>
            <w:r w:rsidRPr="003F5A7B">
              <w:rPr>
                <w:rFonts w:ascii="Times New Roman" w:hAnsi="Times New Roman"/>
                <w:sz w:val="28"/>
                <w:szCs w:val="24"/>
              </w:rPr>
              <w:t>оциальные</w:t>
            </w:r>
          </w:p>
        </w:tc>
      </w:tr>
      <w:tr w:rsidR="0083474E" w:rsidRPr="003F5A7B" w14:paraId="4572C6E9" w14:textId="3DB56A8F" w:rsidTr="0083474E">
        <w:tc>
          <w:tcPr>
            <w:tcW w:w="5920" w:type="dxa"/>
          </w:tcPr>
          <w:p w14:paraId="79C0EC0E" w14:textId="50C0622A" w:rsidR="0083474E" w:rsidRPr="003F5A7B" w:rsidRDefault="0083474E" w:rsidP="003157DC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4) С</w:t>
            </w:r>
            <w:r w:rsidRPr="003F5A7B">
              <w:rPr>
                <w:rFonts w:ascii="Times New Roman" w:hAnsi="Times New Roman"/>
                <w:sz w:val="28"/>
                <w:szCs w:val="24"/>
              </w:rPr>
              <w:t>оциальный состав населения, уровень культуры, мода, денежные доходы населения</w:t>
            </w:r>
          </w:p>
        </w:tc>
        <w:tc>
          <w:tcPr>
            <w:tcW w:w="610" w:type="dxa"/>
          </w:tcPr>
          <w:p w14:paraId="21A5EDEF" w14:textId="77777777" w:rsidR="0083474E" w:rsidRPr="003F5A7B" w:rsidRDefault="0083474E" w:rsidP="00453E1F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2683" w:type="dxa"/>
          </w:tcPr>
          <w:p w14:paraId="73C5B2B5" w14:textId="66FF6001" w:rsidR="0083474E" w:rsidRPr="003F5A7B" w:rsidRDefault="0083474E" w:rsidP="00453E1F">
            <w:pPr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3F5A7B">
              <w:rPr>
                <w:rFonts w:ascii="Times New Roman" w:hAnsi="Times New Roman"/>
                <w:sz w:val="28"/>
                <w:szCs w:val="24"/>
              </w:rPr>
              <w:t>Г</w:t>
            </w:r>
            <w:r>
              <w:rPr>
                <w:rFonts w:ascii="Times New Roman" w:hAnsi="Times New Roman"/>
                <w:sz w:val="28"/>
                <w:szCs w:val="24"/>
              </w:rPr>
              <w:t>) Н</w:t>
            </w:r>
            <w:r w:rsidRPr="003F5A7B">
              <w:rPr>
                <w:rFonts w:ascii="Times New Roman" w:hAnsi="Times New Roman"/>
                <w:sz w:val="28"/>
                <w:szCs w:val="24"/>
              </w:rPr>
              <w:t>ациональные</w:t>
            </w:r>
          </w:p>
        </w:tc>
      </w:tr>
    </w:tbl>
    <w:p w14:paraId="5F45C0DE" w14:textId="77777777" w:rsidR="003D5C2F" w:rsidRPr="00935A85" w:rsidRDefault="003D5C2F" w:rsidP="003D5C2F">
      <w:pPr>
        <w:spacing w:after="0" w:line="240" w:lineRule="auto"/>
        <w:jc w:val="both"/>
        <w:rPr>
          <w:rFonts w:ascii="Times New Roman" w:hAnsi="Times New Roman"/>
          <w:sz w:val="28"/>
          <w:szCs w:val="24"/>
        </w:rPr>
      </w:pPr>
      <w:r w:rsidRPr="00935A85">
        <w:rPr>
          <w:rFonts w:ascii="Times New Roman" w:hAnsi="Times New Roman"/>
          <w:sz w:val="28"/>
          <w:szCs w:val="24"/>
        </w:rPr>
        <w:t>Правильный ответ: 1-Б, 2-Г, 3-А, 4-В</w:t>
      </w:r>
    </w:p>
    <w:p w14:paraId="7E956D7C" w14:textId="49CE74B5" w:rsidR="00C57697" w:rsidRPr="00A57D09" w:rsidRDefault="00C57697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579FE5CE" w14:textId="3D4DF460" w:rsidR="0009747B" w:rsidRPr="00A57D09" w:rsidRDefault="0009747B" w:rsidP="005D2DAD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14:paraId="6BD73961" w14:textId="77777777" w:rsidR="007049FE" w:rsidRPr="00A57D09" w:rsidRDefault="007049FE" w:rsidP="007B37CA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установление правильной последовательности</w:t>
      </w:r>
    </w:p>
    <w:p w14:paraId="3AC13620" w14:textId="77777777" w:rsidR="007049FE" w:rsidRPr="00A57D09" w:rsidRDefault="007049FE" w:rsidP="007049FE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21463514" w14:textId="77777777" w:rsidR="007049FE" w:rsidRPr="00A57D09" w:rsidRDefault="007049FE" w:rsidP="007049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A57D09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Установите правильную последовательность. </w:t>
      </w:r>
    </w:p>
    <w:p w14:paraId="1D6F16BC" w14:textId="77777777" w:rsidR="007049FE" w:rsidRPr="00A57D09" w:rsidRDefault="007049FE" w:rsidP="007049FE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i/>
          <w:iCs/>
          <w:color w:val="000000"/>
          <w:sz w:val="28"/>
          <w:szCs w:val="28"/>
        </w:rPr>
        <w:t>Запишите правильную последовательность букв слева направо.</w:t>
      </w:r>
    </w:p>
    <w:p w14:paraId="49C7F54D" w14:textId="77777777" w:rsidR="007049FE" w:rsidRPr="00A57D09" w:rsidRDefault="007049FE" w:rsidP="007049F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4882F4E" w14:textId="3ECE69DE" w:rsidR="00163A3D" w:rsidRPr="00163A3D" w:rsidRDefault="00163A3D" w:rsidP="00163A3D">
      <w:pPr>
        <w:spacing w:after="0" w:line="24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1. </w:t>
      </w:r>
      <w:r w:rsidRPr="00163A3D">
        <w:rPr>
          <w:rFonts w:ascii="Times New Roman" w:hAnsi="Times New Roman"/>
          <w:sz w:val="28"/>
          <w:szCs w:val="24"/>
        </w:rPr>
        <w:t>Установите правильную последовательность этапов коммерческой работы по оптовым закупкам:</w:t>
      </w:r>
    </w:p>
    <w:p w14:paraId="278BB827" w14:textId="5CE186FB" w:rsidR="00163A3D" w:rsidRPr="00163A3D" w:rsidRDefault="00163A3D" w:rsidP="00163A3D">
      <w:pPr>
        <w:spacing w:after="0" w:line="240" w:lineRule="auto"/>
        <w:jc w:val="both"/>
        <w:rPr>
          <w:rFonts w:ascii="Times New Roman" w:hAnsi="Times New Roman"/>
          <w:sz w:val="28"/>
          <w:szCs w:val="24"/>
        </w:rPr>
      </w:pPr>
      <w:r w:rsidRPr="00163A3D">
        <w:rPr>
          <w:rFonts w:ascii="Times New Roman" w:hAnsi="Times New Roman"/>
          <w:sz w:val="28"/>
          <w:szCs w:val="24"/>
        </w:rPr>
        <w:t>А)</w:t>
      </w:r>
      <w:r>
        <w:rPr>
          <w:rFonts w:ascii="Times New Roman" w:hAnsi="Times New Roman"/>
          <w:sz w:val="28"/>
          <w:szCs w:val="24"/>
        </w:rPr>
        <w:t> </w:t>
      </w:r>
      <w:r w:rsidRPr="00163A3D">
        <w:rPr>
          <w:rFonts w:ascii="Times New Roman" w:hAnsi="Times New Roman"/>
          <w:sz w:val="28"/>
          <w:szCs w:val="24"/>
        </w:rPr>
        <w:t>изучение и прогнозирование покупательского спроса</w:t>
      </w:r>
    </w:p>
    <w:p w14:paraId="36246A8A" w14:textId="50497B0D" w:rsidR="00163A3D" w:rsidRPr="00163A3D" w:rsidRDefault="00163A3D" w:rsidP="00163A3D">
      <w:pPr>
        <w:spacing w:after="0" w:line="24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Б) </w:t>
      </w:r>
      <w:r w:rsidRPr="00163A3D">
        <w:rPr>
          <w:rFonts w:ascii="Times New Roman" w:hAnsi="Times New Roman"/>
          <w:sz w:val="28"/>
          <w:szCs w:val="24"/>
        </w:rPr>
        <w:t>организация учета и контроля за оптовыми закупками</w:t>
      </w:r>
    </w:p>
    <w:p w14:paraId="2E17F6B7" w14:textId="5D499427" w:rsidR="00163A3D" w:rsidRPr="00163A3D" w:rsidRDefault="00163A3D" w:rsidP="00163A3D">
      <w:pPr>
        <w:spacing w:after="0" w:line="24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В) </w:t>
      </w:r>
      <w:r w:rsidRPr="00163A3D">
        <w:rPr>
          <w:rFonts w:ascii="Times New Roman" w:hAnsi="Times New Roman"/>
          <w:sz w:val="28"/>
          <w:szCs w:val="24"/>
        </w:rPr>
        <w:t>организация и технология закупок непосредственно у производителей товаров, посредников, на товарных биржах, у импортеров и других поставщиков</w:t>
      </w:r>
    </w:p>
    <w:p w14:paraId="6860A85D" w14:textId="29E8D992" w:rsidR="00163A3D" w:rsidRPr="00163A3D" w:rsidRDefault="00163A3D" w:rsidP="00163A3D">
      <w:pPr>
        <w:spacing w:after="0" w:line="24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Г) </w:t>
      </w:r>
      <w:r w:rsidRPr="00163A3D">
        <w:rPr>
          <w:rFonts w:ascii="Times New Roman" w:hAnsi="Times New Roman"/>
          <w:sz w:val="28"/>
          <w:szCs w:val="24"/>
        </w:rPr>
        <w:t>организация рациональных хозяйственных связей с поставщиками товаров, включая разработку и заключение договоров поставки, представление заказов и заявок поставщикам</w:t>
      </w:r>
    </w:p>
    <w:p w14:paraId="5F27E87A" w14:textId="16450B89" w:rsidR="00163A3D" w:rsidRPr="00163A3D" w:rsidRDefault="00163A3D" w:rsidP="00163A3D">
      <w:pPr>
        <w:spacing w:after="0" w:line="240" w:lineRule="auto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Д) </w:t>
      </w:r>
      <w:r w:rsidRPr="00163A3D">
        <w:rPr>
          <w:rFonts w:ascii="Times New Roman" w:hAnsi="Times New Roman"/>
          <w:sz w:val="28"/>
          <w:szCs w:val="24"/>
        </w:rPr>
        <w:t>выявление и изучение источников поступления и поставщиков товаров</w:t>
      </w:r>
    </w:p>
    <w:p w14:paraId="190E715B" w14:textId="77777777" w:rsidR="00163A3D" w:rsidRPr="00163A3D" w:rsidRDefault="00163A3D" w:rsidP="00163A3D">
      <w:pPr>
        <w:spacing w:after="0" w:line="240" w:lineRule="auto"/>
        <w:jc w:val="both"/>
        <w:rPr>
          <w:rFonts w:ascii="Times New Roman" w:hAnsi="Times New Roman"/>
          <w:sz w:val="28"/>
          <w:szCs w:val="24"/>
        </w:rPr>
      </w:pPr>
      <w:r w:rsidRPr="00163A3D">
        <w:rPr>
          <w:rFonts w:ascii="Times New Roman" w:hAnsi="Times New Roman"/>
          <w:sz w:val="28"/>
          <w:szCs w:val="24"/>
        </w:rPr>
        <w:t>Правильный ответ: А, Д, Г, В, Б</w:t>
      </w:r>
    </w:p>
    <w:p w14:paraId="08DE9535" w14:textId="3FAE3463" w:rsidR="00FC77F0" w:rsidRPr="00A57D09" w:rsidRDefault="00FC77F0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11B021B6" w14:textId="77777777" w:rsidR="009874D7" w:rsidRDefault="009874D7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0873D72" w14:textId="7C348E1A" w:rsidR="00FC77F0" w:rsidRPr="00A57D09" w:rsidRDefault="009874D7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FC77F0" w:rsidRPr="00A57D09">
        <w:rPr>
          <w:rFonts w:ascii="Times New Roman" w:hAnsi="Times New Roman" w:cs="Times New Roman"/>
          <w:sz w:val="28"/>
          <w:szCs w:val="28"/>
        </w:rPr>
        <w:t xml:space="preserve">. Установите правильную последовательность </w:t>
      </w:r>
      <w:r w:rsidR="00F947AB">
        <w:rPr>
          <w:rFonts w:ascii="Times New Roman" w:hAnsi="Times New Roman" w:cs="Times New Roman"/>
          <w:sz w:val="28"/>
          <w:szCs w:val="28"/>
        </w:rPr>
        <w:t>этапов формирования ассортимента розничного торгового предприятия:</w:t>
      </w:r>
    </w:p>
    <w:p w14:paraId="3F4D2D15" w14:textId="49794047" w:rsidR="00FC77F0" w:rsidRPr="00A57D09" w:rsidRDefault="00FC77F0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A57D09">
        <w:rPr>
          <w:rFonts w:ascii="Times New Roman" w:hAnsi="Times New Roman" w:cs="Times New Roman"/>
          <w:spacing w:val="-4"/>
          <w:sz w:val="28"/>
          <w:szCs w:val="28"/>
        </w:rPr>
        <w:t>А) </w:t>
      </w:r>
      <w:r w:rsidR="00B06899">
        <w:rPr>
          <w:rFonts w:ascii="Times New Roman" w:hAnsi="Times New Roman" w:cs="Times New Roman"/>
          <w:spacing w:val="-4"/>
          <w:sz w:val="28"/>
          <w:szCs w:val="28"/>
        </w:rPr>
        <w:t>определение внутригруппового ассортимента товаров</w:t>
      </w:r>
    </w:p>
    <w:p w14:paraId="0EC76356" w14:textId="72B7F9A5" w:rsidR="00FC77F0" w:rsidRPr="00A57D09" w:rsidRDefault="00FC77F0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bCs/>
          <w:spacing w:val="-4"/>
          <w:sz w:val="28"/>
          <w:szCs w:val="28"/>
        </w:rPr>
      </w:pPr>
      <w:r w:rsidRPr="00A57D09">
        <w:rPr>
          <w:rFonts w:ascii="Times New Roman" w:hAnsi="Times New Roman" w:cs="Times New Roman"/>
          <w:bCs/>
          <w:spacing w:val="-4"/>
          <w:sz w:val="28"/>
          <w:szCs w:val="28"/>
        </w:rPr>
        <w:t>Б) </w:t>
      </w:r>
      <w:r w:rsidR="00B06899">
        <w:rPr>
          <w:rFonts w:ascii="Times New Roman" w:hAnsi="Times New Roman" w:cs="Times New Roman"/>
          <w:bCs/>
          <w:spacing w:val="-4"/>
          <w:sz w:val="28"/>
          <w:szCs w:val="28"/>
        </w:rPr>
        <w:t>определение группового ассортимента товаров</w:t>
      </w:r>
    </w:p>
    <w:p w14:paraId="123A9284" w14:textId="779B82E6" w:rsidR="00FC77F0" w:rsidRPr="00A57D09" w:rsidRDefault="00FC77F0" w:rsidP="005D2DAD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A57D09">
        <w:rPr>
          <w:rFonts w:ascii="Times New Roman" w:hAnsi="Times New Roman" w:cs="Times New Roman"/>
          <w:spacing w:val="-4"/>
          <w:sz w:val="28"/>
          <w:szCs w:val="28"/>
        </w:rPr>
        <w:t>В) </w:t>
      </w:r>
      <w:r w:rsidR="00B06899">
        <w:rPr>
          <w:rFonts w:ascii="Times New Roman" w:hAnsi="Times New Roman" w:cs="Times New Roman"/>
          <w:spacing w:val="-4"/>
          <w:sz w:val="28"/>
          <w:szCs w:val="28"/>
        </w:rPr>
        <w:t>определение структуры группового ассортимента товаров</w:t>
      </w:r>
    </w:p>
    <w:p w14:paraId="46512358" w14:textId="15851A3C" w:rsidR="00FC77F0" w:rsidRPr="00A57D09" w:rsidRDefault="00FC77F0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B06899">
        <w:rPr>
          <w:rFonts w:ascii="Times New Roman" w:hAnsi="Times New Roman" w:cs="Times New Roman"/>
          <w:sz w:val="28"/>
          <w:szCs w:val="28"/>
        </w:rPr>
        <w:t>Б, В, А</w:t>
      </w:r>
    </w:p>
    <w:p w14:paraId="31C5CD3F" w14:textId="76FAA78B" w:rsidR="00FC77F0" w:rsidRPr="00A57D09" w:rsidRDefault="00FC77F0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0645C35B" w14:textId="4BA3D1F0" w:rsidR="00567D6B" w:rsidRPr="00A57D09" w:rsidRDefault="00567D6B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6BDC994" w14:textId="2EC50C26" w:rsidR="00C34243" w:rsidRPr="00A57D09" w:rsidRDefault="00C34243" w:rsidP="00C34243">
      <w:pPr>
        <w:widowControl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A57D09">
        <w:rPr>
          <w:rFonts w:ascii="Times New Roman" w:hAnsi="Times New Roman"/>
          <w:b/>
          <w:bCs/>
          <w:sz w:val="28"/>
          <w:szCs w:val="28"/>
        </w:rPr>
        <w:t xml:space="preserve">Задания </w:t>
      </w:r>
      <w:r w:rsidR="00B120B8" w:rsidRPr="00A57D09">
        <w:rPr>
          <w:rFonts w:ascii="Times New Roman" w:hAnsi="Times New Roman"/>
          <w:b/>
          <w:bCs/>
          <w:sz w:val="28"/>
          <w:szCs w:val="28"/>
        </w:rPr>
        <w:t>открытого</w:t>
      </w:r>
      <w:r w:rsidRPr="00A57D09">
        <w:rPr>
          <w:rFonts w:ascii="Times New Roman" w:hAnsi="Times New Roman"/>
          <w:b/>
          <w:bCs/>
          <w:sz w:val="28"/>
          <w:szCs w:val="28"/>
        </w:rPr>
        <w:t xml:space="preserve"> типа</w:t>
      </w:r>
    </w:p>
    <w:p w14:paraId="19EB0FFB" w14:textId="77777777" w:rsidR="00C34243" w:rsidRPr="00A57D09" w:rsidRDefault="00C34243" w:rsidP="00C3424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9D0C229" w14:textId="77777777" w:rsidR="00C34243" w:rsidRPr="00A57D09" w:rsidRDefault="00C34243" w:rsidP="00C34243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14:paraId="08B57EA8" w14:textId="77777777" w:rsidR="00C34243" w:rsidRPr="00A57D09" w:rsidRDefault="00C34243" w:rsidP="00C34243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35C8ABC1" w14:textId="77777777" w:rsidR="00C34243" w:rsidRPr="00A57D09" w:rsidRDefault="00C34243" w:rsidP="00C34243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.</w:t>
      </w:r>
    </w:p>
    <w:p w14:paraId="6E71D1D8" w14:textId="77777777" w:rsidR="00C34243" w:rsidRPr="00A57D09" w:rsidRDefault="00C34243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7C88D6C" w14:textId="305B38EB" w:rsidR="009B7B18" w:rsidRPr="007738DC" w:rsidRDefault="00873A45" w:rsidP="007738D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38DC">
        <w:rPr>
          <w:rFonts w:ascii="Times New Roman" w:hAnsi="Times New Roman" w:cs="Times New Roman"/>
          <w:sz w:val="28"/>
          <w:szCs w:val="28"/>
        </w:rPr>
        <w:lastRenderedPageBreak/>
        <w:t>1</w:t>
      </w:r>
      <w:r w:rsidR="00883457" w:rsidRPr="007738DC">
        <w:rPr>
          <w:rFonts w:ascii="Times New Roman" w:hAnsi="Times New Roman" w:cs="Times New Roman"/>
          <w:sz w:val="28"/>
          <w:szCs w:val="28"/>
        </w:rPr>
        <w:t>. </w:t>
      </w:r>
      <w:r w:rsidR="007738DC" w:rsidRPr="007738DC">
        <w:rPr>
          <w:rFonts w:ascii="Times New Roman" w:hAnsi="Times New Roman" w:cs="Times New Roman"/>
          <w:sz w:val="28"/>
          <w:szCs w:val="28"/>
        </w:rPr>
        <w:t xml:space="preserve">___________________ </w:t>
      </w:r>
      <w:r w:rsidRPr="007738DC">
        <w:rPr>
          <w:rFonts w:ascii="Times New Roman" w:hAnsi="Times New Roman" w:cs="Times New Roman"/>
          <w:sz w:val="28"/>
          <w:szCs w:val="28"/>
        </w:rPr>
        <w:t>ассортимент</w:t>
      </w:r>
      <w:r w:rsidR="00DE40E3">
        <w:rPr>
          <w:rFonts w:ascii="Times New Roman" w:hAnsi="Times New Roman" w:cs="Times New Roman"/>
          <w:sz w:val="28"/>
          <w:szCs w:val="28"/>
        </w:rPr>
        <w:t xml:space="preserve"> –</w:t>
      </w:r>
      <w:r w:rsidRPr="007738DC">
        <w:rPr>
          <w:rFonts w:ascii="Times New Roman" w:hAnsi="Times New Roman" w:cs="Times New Roman"/>
          <w:sz w:val="28"/>
          <w:szCs w:val="28"/>
        </w:rPr>
        <w:t xml:space="preserve"> </w:t>
      </w:r>
      <w:r w:rsidR="00DE40E3">
        <w:rPr>
          <w:rFonts w:ascii="Times New Roman" w:hAnsi="Times New Roman" w:cs="Times New Roman"/>
          <w:sz w:val="28"/>
          <w:szCs w:val="28"/>
        </w:rPr>
        <w:t xml:space="preserve">это </w:t>
      </w:r>
      <w:r w:rsidRPr="007738DC">
        <w:rPr>
          <w:rFonts w:ascii="Times New Roman" w:hAnsi="Times New Roman" w:cs="Times New Roman"/>
          <w:sz w:val="28"/>
          <w:szCs w:val="28"/>
        </w:rPr>
        <w:t>набор товаров, наиболее полно удовлетворяющий реально обоснованные потребности, которые обеспечивают максимальное качество жизни при определённом уровне развития науки, техники и технологии.</w:t>
      </w:r>
    </w:p>
    <w:p w14:paraId="2B0D9A2D" w14:textId="0277E3F1" w:rsidR="009B7B18" w:rsidRPr="007738DC" w:rsidRDefault="009B7B18" w:rsidP="007738D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38DC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7738DC" w:rsidRPr="007738DC">
        <w:rPr>
          <w:rFonts w:ascii="Times New Roman" w:hAnsi="Times New Roman" w:cs="Times New Roman"/>
          <w:sz w:val="28"/>
          <w:szCs w:val="28"/>
        </w:rPr>
        <w:t>рациональный</w:t>
      </w:r>
    </w:p>
    <w:p w14:paraId="43E06CBD" w14:textId="3A1E1435" w:rsidR="009B7B18" w:rsidRPr="00A57D09" w:rsidRDefault="009B7B18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13B877F0" w14:textId="77777777" w:rsidR="009B7B18" w:rsidRPr="00A57D09" w:rsidRDefault="009B7B18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90D9C79" w14:textId="272B12E2" w:rsidR="00883457" w:rsidRPr="00A57D09" w:rsidRDefault="00FD381B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883457" w:rsidRPr="00A57D09">
        <w:rPr>
          <w:rFonts w:ascii="Times New Roman" w:hAnsi="Times New Roman" w:cs="Times New Roman"/>
          <w:sz w:val="28"/>
          <w:szCs w:val="28"/>
        </w:rPr>
        <w:t>. </w:t>
      </w:r>
      <w:r w:rsidR="00646D5C" w:rsidRPr="00646D5C">
        <w:rPr>
          <w:rFonts w:ascii="Times New Roman" w:hAnsi="Times New Roman" w:cs="Times New Roman"/>
          <w:sz w:val="28"/>
          <w:szCs w:val="28"/>
        </w:rPr>
        <w:t xml:space="preserve">___________________ </w:t>
      </w:r>
      <w:r w:rsidR="00646D5C">
        <w:rPr>
          <w:rFonts w:ascii="Times New Roman" w:hAnsi="Times New Roman" w:cs="Times New Roman"/>
          <w:sz w:val="28"/>
          <w:szCs w:val="28"/>
        </w:rPr>
        <w:t>–</w:t>
      </w:r>
      <w:r w:rsidR="00646D5C" w:rsidRPr="00646D5C">
        <w:rPr>
          <w:rFonts w:ascii="Times New Roman" w:hAnsi="Times New Roman" w:cs="Times New Roman"/>
          <w:sz w:val="28"/>
          <w:szCs w:val="28"/>
        </w:rPr>
        <w:t xml:space="preserve"> э</w:t>
      </w:r>
      <w:r w:rsidR="00646D5C">
        <w:rPr>
          <w:rFonts w:ascii="Times New Roman" w:hAnsi="Times New Roman" w:cs="Times New Roman"/>
          <w:sz w:val="28"/>
          <w:szCs w:val="28"/>
        </w:rPr>
        <w:t xml:space="preserve">то </w:t>
      </w:r>
      <w:r w:rsidR="00646D5C" w:rsidRPr="00646D5C">
        <w:rPr>
          <w:rFonts w:ascii="Times New Roman" w:hAnsi="Times New Roman" w:cs="Times New Roman"/>
          <w:sz w:val="28"/>
          <w:szCs w:val="28"/>
        </w:rPr>
        <w:t>совокупность средств и методов, предназначенных для формирования и поддержания рационального ассортимента товаров, производимых, выпускаемых или реализуемых организацией</w:t>
      </w:r>
    </w:p>
    <w:p w14:paraId="735658F5" w14:textId="1865D85F" w:rsidR="00E12FD0" w:rsidRPr="00A57D09" w:rsidRDefault="00E12FD0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646D5C" w:rsidRPr="00646D5C">
        <w:rPr>
          <w:rStyle w:val="ab"/>
          <w:rFonts w:ascii="Times New Roman" w:hAnsi="Times New Roman" w:cs="Times New Roman"/>
          <w:b w:val="0"/>
          <w:color w:val="333333"/>
          <w:sz w:val="28"/>
          <w:shd w:val="clear" w:color="auto" w:fill="FFFFFF"/>
        </w:rPr>
        <w:t>управление ассортиментом товаров</w:t>
      </w:r>
      <w:r w:rsidR="00646D5C" w:rsidRPr="00646D5C">
        <w:rPr>
          <w:rFonts w:ascii="Arial" w:hAnsi="Arial" w:cs="Arial"/>
          <w:color w:val="333333"/>
          <w:sz w:val="28"/>
          <w:shd w:val="clear" w:color="auto" w:fill="FFFFFF"/>
        </w:rPr>
        <w:t> </w:t>
      </w:r>
    </w:p>
    <w:p w14:paraId="529FAC82" w14:textId="4AEDF435" w:rsidR="00E12FD0" w:rsidRPr="00A57D09" w:rsidRDefault="00E12FD0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0BD234AC" w14:textId="77777777" w:rsidR="00CD60DB" w:rsidRDefault="00CD60DB" w:rsidP="00FD38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0D7062" w14:textId="29A5FE18" w:rsidR="00FD381B" w:rsidRPr="00FD381B" w:rsidRDefault="00FD381B" w:rsidP="00FD38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381B">
        <w:rPr>
          <w:rFonts w:ascii="Times New Roman" w:hAnsi="Times New Roman" w:cs="Times New Roman"/>
          <w:sz w:val="28"/>
          <w:szCs w:val="28"/>
        </w:rPr>
        <w:t>3</w:t>
      </w:r>
      <w:r w:rsidR="00883457" w:rsidRPr="00FD381B">
        <w:rPr>
          <w:rFonts w:ascii="Times New Roman" w:hAnsi="Times New Roman" w:cs="Times New Roman"/>
          <w:sz w:val="28"/>
          <w:szCs w:val="28"/>
        </w:rPr>
        <w:t>. </w:t>
      </w:r>
      <w:r w:rsidRPr="00FD381B">
        <w:rPr>
          <w:rFonts w:ascii="Times New Roman" w:hAnsi="Times New Roman" w:cs="Times New Roman"/>
          <w:sz w:val="28"/>
          <w:szCs w:val="28"/>
        </w:rPr>
        <w:t xml:space="preserve">Набор товаров, которые выполняют вспомогательные функции и не относятся к основным для данной организации – это </w:t>
      </w:r>
      <w:r w:rsidRPr="007738DC">
        <w:rPr>
          <w:rFonts w:ascii="Times New Roman" w:hAnsi="Times New Roman" w:cs="Times New Roman"/>
          <w:sz w:val="28"/>
          <w:szCs w:val="28"/>
        </w:rPr>
        <w:t>___________________</w:t>
      </w:r>
      <w:r>
        <w:rPr>
          <w:rFonts w:ascii="Times New Roman" w:hAnsi="Times New Roman" w:cs="Times New Roman"/>
          <w:sz w:val="28"/>
          <w:szCs w:val="28"/>
        </w:rPr>
        <w:t xml:space="preserve"> ассортимент.</w:t>
      </w:r>
    </w:p>
    <w:p w14:paraId="0924FC9E" w14:textId="40D3A7DA" w:rsidR="007A52B8" w:rsidRPr="00FD381B" w:rsidRDefault="007A52B8" w:rsidP="00FD38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D381B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FD381B" w:rsidRPr="00FD381B">
        <w:rPr>
          <w:rFonts w:ascii="Times New Roman" w:hAnsi="Times New Roman" w:cs="Times New Roman"/>
          <w:sz w:val="28"/>
          <w:szCs w:val="28"/>
        </w:rPr>
        <w:t>сопутствующий</w:t>
      </w:r>
    </w:p>
    <w:p w14:paraId="6AFBFC28" w14:textId="17CC8578" w:rsidR="007A52B8" w:rsidRPr="00A57D09" w:rsidRDefault="007A52B8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427A861A" w14:textId="71777D2B" w:rsidR="00883457" w:rsidRPr="00A57D09" w:rsidRDefault="00883457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009BFC7" w14:textId="7E7DF6CE" w:rsidR="00883457" w:rsidRPr="00A57D09" w:rsidRDefault="00E31AB4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883457" w:rsidRPr="00A57D09">
        <w:rPr>
          <w:rFonts w:ascii="Times New Roman" w:hAnsi="Times New Roman" w:cs="Times New Roman"/>
          <w:sz w:val="28"/>
          <w:szCs w:val="28"/>
        </w:rPr>
        <w:t>. </w:t>
      </w:r>
      <w:r w:rsidR="00F40BC3" w:rsidRPr="00F40BC3">
        <w:rPr>
          <w:rFonts w:ascii="Times New Roman" w:hAnsi="Times New Roman" w:cs="Times New Roman"/>
          <w:sz w:val="28"/>
          <w:szCs w:val="28"/>
        </w:rPr>
        <w:t>___________________ спрос</w:t>
      </w:r>
      <w:r w:rsidR="00F40BC3">
        <w:rPr>
          <w:rFonts w:ascii="Times New Roman" w:hAnsi="Times New Roman" w:cs="Times New Roman"/>
          <w:sz w:val="28"/>
          <w:szCs w:val="28"/>
        </w:rPr>
        <w:t xml:space="preserve"> –</w:t>
      </w:r>
      <w:r w:rsidR="00F40BC3" w:rsidRPr="00F40BC3">
        <w:rPr>
          <w:rFonts w:ascii="Times New Roman" w:hAnsi="Times New Roman" w:cs="Times New Roman"/>
          <w:sz w:val="28"/>
          <w:szCs w:val="28"/>
        </w:rPr>
        <w:t xml:space="preserve"> это спрос, оставшийся нереализованным из-за отсутствия необходимого товара по различным причинам (низкое качество, высокая цена и т.п.).</w:t>
      </w:r>
    </w:p>
    <w:p w14:paraId="406E7FA5" w14:textId="4B529CC3" w:rsidR="00FD2068" w:rsidRPr="00A57D09" w:rsidRDefault="00FD2068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F40BC3">
        <w:rPr>
          <w:rStyle w:val="ab"/>
          <w:rFonts w:ascii="Times New Roman" w:hAnsi="Times New Roman" w:cs="Times New Roman"/>
          <w:b w:val="0"/>
          <w:color w:val="333333"/>
          <w:sz w:val="28"/>
          <w:shd w:val="clear" w:color="auto" w:fill="FFFFFF"/>
        </w:rPr>
        <w:t>н</w:t>
      </w:r>
      <w:r w:rsidR="00F40BC3" w:rsidRPr="00F40BC3">
        <w:rPr>
          <w:rStyle w:val="ab"/>
          <w:rFonts w:ascii="Times New Roman" w:hAnsi="Times New Roman" w:cs="Times New Roman"/>
          <w:b w:val="0"/>
          <w:color w:val="333333"/>
          <w:sz w:val="28"/>
          <w:shd w:val="clear" w:color="auto" w:fill="FFFFFF"/>
        </w:rPr>
        <w:t>еудовлетворённый</w:t>
      </w:r>
    </w:p>
    <w:p w14:paraId="6A23A758" w14:textId="6C9E1C94" w:rsidR="00FD2068" w:rsidRDefault="00FD2068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34DA18DF" w14:textId="77777777" w:rsidR="00F7210A" w:rsidRDefault="00F7210A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DF35A1A" w14:textId="561066F5" w:rsidR="00F7210A" w:rsidRPr="00F7210A" w:rsidRDefault="00F7210A" w:rsidP="00F7210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</w:pPr>
      <w:r w:rsidRPr="00F7210A">
        <w:rPr>
          <w:rFonts w:ascii="Times New Roman" w:hAnsi="Times New Roman" w:cs="Times New Roman"/>
          <w:sz w:val="28"/>
          <w:szCs w:val="28"/>
        </w:rPr>
        <w:t>5. ___________________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F7210A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 xml:space="preserve"> это изучение и регулирование уровня запасов продукции производственно-технического назначения и товаров народного потребления с целью выявления отклонений от норм запасов и </w:t>
      </w:r>
      <w:r w:rsidR="0082765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принятия</w:t>
      </w:r>
      <w:r w:rsidRPr="00F7210A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 xml:space="preserve"> оперативных мер </w:t>
      </w:r>
      <w:r w:rsidR="0082765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по</w:t>
      </w:r>
      <w:r w:rsidRPr="00F7210A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 xml:space="preserve"> ликвидации отклонений</w:t>
      </w:r>
      <w:r w:rsidR="00827659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.</w:t>
      </w:r>
    </w:p>
    <w:p w14:paraId="624A667A" w14:textId="4F176256" w:rsidR="00F7210A" w:rsidRPr="00F7210A" w:rsidRDefault="00F7210A" w:rsidP="00F7210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7210A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Pr="00F7210A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контроль за состоянием запасов</w:t>
      </w:r>
    </w:p>
    <w:p w14:paraId="5B4A3ADF" w14:textId="77777777" w:rsidR="00F7210A" w:rsidRPr="00F7210A" w:rsidRDefault="00F7210A" w:rsidP="00F7210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7210A">
        <w:rPr>
          <w:rFonts w:ascii="Times New Roman" w:hAnsi="Times New Roman" w:cs="Times New Roman"/>
          <w:sz w:val="28"/>
          <w:szCs w:val="28"/>
        </w:rPr>
        <w:t>Компетенции (индикаторы): ПК-3 (ПК-3.2, ПК-3.3)</w:t>
      </w:r>
    </w:p>
    <w:p w14:paraId="2DF8F030" w14:textId="5D2A1E84" w:rsidR="00F7210A" w:rsidRPr="00A57D09" w:rsidRDefault="00F7210A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9C5044A" w14:textId="77777777" w:rsidR="004438FB" w:rsidRPr="00A57D09" w:rsidRDefault="004438FB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11AD55" w14:textId="77777777" w:rsidR="00CF1C32" w:rsidRPr="00A57D09" w:rsidRDefault="00CF1C32" w:rsidP="00CF1C32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кратким свободным ответом</w:t>
      </w:r>
    </w:p>
    <w:p w14:paraId="4933636E" w14:textId="77777777" w:rsidR="00CF1C32" w:rsidRPr="00A57D09" w:rsidRDefault="00CF1C32" w:rsidP="00CF1C32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537A4CB9" w14:textId="61E2C526" w:rsidR="00CF1C32" w:rsidRPr="00A57D09" w:rsidRDefault="00CF1C32" w:rsidP="00CF1C32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A57D09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.</w:t>
      </w:r>
    </w:p>
    <w:p w14:paraId="53B22AF4" w14:textId="77777777" w:rsidR="004438FB" w:rsidRPr="00A57D09" w:rsidRDefault="004438FB" w:rsidP="00CF1C3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AB21E6A" w14:textId="77777777" w:rsidR="00485CB1" w:rsidRDefault="00E31AB4" w:rsidP="00485CB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</w:pPr>
      <w:r w:rsidRPr="00485CB1">
        <w:rPr>
          <w:rFonts w:ascii="Times New Roman" w:hAnsi="Times New Roman" w:cs="Times New Roman"/>
          <w:sz w:val="28"/>
          <w:szCs w:val="28"/>
        </w:rPr>
        <w:t>1</w:t>
      </w:r>
      <w:r w:rsidR="00883457" w:rsidRPr="00485CB1">
        <w:rPr>
          <w:rFonts w:ascii="Times New Roman" w:hAnsi="Times New Roman" w:cs="Times New Roman"/>
          <w:sz w:val="28"/>
          <w:szCs w:val="28"/>
        </w:rPr>
        <w:t>. </w:t>
      </w:r>
      <w:r w:rsidR="00485CB1" w:rsidRPr="00485CB1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 xml:space="preserve">Ряд товаров, объединенный, как правило, одной товарной маркой, единым диапазоном цен и представляющий собой различные модификации одного вида продукта – это </w:t>
      </w:r>
      <w:r w:rsidR="00485CB1" w:rsidRPr="007738DC">
        <w:rPr>
          <w:rFonts w:ascii="Times New Roman" w:hAnsi="Times New Roman" w:cs="Times New Roman"/>
          <w:sz w:val="28"/>
          <w:szCs w:val="28"/>
        </w:rPr>
        <w:t>___________________</w:t>
      </w:r>
      <w:r w:rsidR="00485CB1">
        <w:rPr>
          <w:rFonts w:ascii="Times New Roman" w:hAnsi="Times New Roman" w:cs="Times New Roman"/>
          <w:sz w:val="28"/>
          <w:szCs w:val="28"/>
        </w:rPr>
        <w:t>.</w:t>
      </w:r>
    </w:p>
    <w:p w14:paraId="7FBA5719" w14:textId="0942987C" w:rsidR="00ED6EFC" w:rsidRPr="00485CB1" w:rsidRDefault="00ED6EFC" w:rsidP="00485CB1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1A1A1A"/>
          <w:sz w:val="28"/>
          <w:szCs w:val="28"/>
          <w:lang w:eastAsia="ru-RU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485CB1" w:rsidRPr="00485CB1">
        <w:rPr>
          <w:rFonts w:ascii="Times New Roman" w:hAnsi="Times New Roman" w:cs="Times New Roman"/>
          <w:color w:val="1A1A1A"/>
          <w:sz w:val="28"/>
          <w:szCs w:val="28"/>
          <w:shd w:val="clear" w:color="auto" w:fill="FFFFFF"/>
        </w:rPr>
        <w:t>товарная линия / ассортиментный ряд</w:t>
      </w:r>
    </w:p>
    <w:p w14:paraId="2AAC4468" w14:textId="592BA926" w:rsidR="00ED6EFC" w:rsidRPr="00A57D09" w:rsidRDefault="00ED6EFC" w:rsidP="00485CB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1CB28F5E" w14:textId="6FECCB48" w:rsidR="00883457" w:rsidRPr="00A57D09" w:rsidRDefault="00883457" w:rsidP="00485CB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D71983" w14:textId="67D0A8D3" w:rsidR="00883457" w:rsidRPr="00A57D09" w:rsidRDefault="00E31AB4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</w:t>
      </w:r>
      <w:r w:rsidR="00883457" w:rsidRPr="00A57D09">
        <w:rPr>
          <w:rFonts w:ascii="Times New Roman" w:hAnsi="Times New Roman" w:cs="Times New Roman"/>
          <w:sz w:val="28"/>
          <w:szCs w:val="28"/>
        </w:rPr>
        <w:t>. </w:t>
      </w:r>
      <w:r w:rsidR="006D4126">
        <w:rPr>
          <w:rFonts w:ascii="Times New Roman" w:hAnsi="Times New Roman" w:cs="Times New Roman"/>
          <w:sz w:val="28"/>
          <w:szCs w:val="28"/>
        </w:rPr>
        <w:t xml:space="preserve">Разновидностью неудовлетворенного спроса является </w:t>
      </w:r>
      <w:r w:rsidR="006D4126" w:rsidRPr="007738DC">
        <w:rPr>
          <w:rFonts w:ascii="Times New Roman" w:hAnsi="Times New Roman" w:cs="Times New Roman"/>
          <w:sz w:val="28"/>
          <w:szCs w:val="28"/>
        </w:rPr>
        <w:t>___________________</w:t>
      </w:r>
      <w:r w:rsidR="006D4126">
        <w:rPr>
          <w:rFonts w:ascii="Times New Roman" w:hAnsi="Times New Roman" w:cs="Times New Roman"/>
          <w:sz w:val="28"/>
          <w:szCs w:val="28"/>
        </w:rPr>
        <w:t xml:space="preserve"> спрос.</w:t>
      </w:r>
    </w:p>
    <w:p w14:paraId="59086572" w14:textId="376CC04C" w:rsidR="00253394" w:rsidRPr="00A57D09" w:rsidRDefault="00253394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6D4126">
        <w:rPr>
          <w:rFonts w:ascii="Times New Roman" w:hAnsi="Times New Roman" w:cs="Times New Roman"/>
          <w:sz w:val="28"/>
          <w:szCs w:val="28"/>
        </w:rPr>
        <w:t>явный / скрытый / отложенный</w:t>
      </w:r>
    </w:p>
    <w:p w14:paraId="5DD90DBA" w14:textId="1A1F0D63" w:rsidR="00253394" w:rsidRPr="00A57D09" w:rsidRDefault="00253394" w:rsidP="005D2D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891D86" w:rsidRPr="00A57D09">
        <w:rPr>
          <w:rFonts w:ascii="Times New Roman" w:hAnsi="Times New Roman" w:cs="Times New Roman"/>
          <w:sz w:val="28"/>
          <w:szCs w:val="28"/>
        </w:rPr>
        <w:t>ПК-3 (ПК-3.2, ПК-3.3)</w:t>
      </w:r>
    </w:p>
    <w:p w14:paraId="611C104C" w14:textId="77777777" w:rsidR="00926DEA" w:rsidRPr="0079798F" w:rsidRDefault="00926DEA" w:rsidP="00926DEA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625E263D" w14:textId="57AD92C8" w:rsidR="0079798F" w:rsidRPr="0079798F" w:rsidRDefault="0079798F" w:rsidP="0079798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</w:pPr>
      <w:r w:rsidRPr="0079798F">
        <w:rPr>
          <w:rFonts w:ascii="Times New Roman" w:hAnsi="Times New Roman" w:cs="Times New Roman"/>
          <w:bCs/>
          <w:sz w:val="28"/>
          <w:szCs w:val="28"/>
        </w:rPr>
        <w:t>3. </w:t>
      </w:r>
      <w:r w:rsidRPr="0079798F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 xml:space="preserve"> </w:t>
      </w:r>
      <w:r w:rsidRPr="0079798F">
        <w:rPr>
          <w:rFonts w:ascii="Times New Roman" w:hAnsi="Times New Roman" w:cs="Times New Roman"/>
          <w:sz w:val="28"/>
          <w:szCs w:val="28"/>
        </w:rPr>
        <w:t xml:space="preserve">___________________ </w:t>
      </w:r>
      <w:r w:rsidRPr="0079798F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– разновидность, вариация основного товара (минимальная величина, на которую можно разделить товарную массу без потери присущих ей свойств).</w:t>
      </w:r>
    </w:p>
    <w:p w14:paraId="6C9ACF73" w14:textId="575B7168" w:rsidR="0079798F" w:rsidRPr="0079798F" w:rsidRDefault="0079798F" w:rsidP="007979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798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Pr="0079798F">
        <w:rPr>
          <w:rFonts w:ascii="Times New Roman" w:eastAsia="Times New Roman" w:hAnsi="Times New Roman" w:cs="Times New Roman"/>
          <w:color w:val="1A1A1A"/>
          <w:sz w:val="28"/>
          <w:szCs w:val="28"/>
          <w:lang w:eastAsia="ru-RU"/>
        </w:rPr>
        <w:t>товарная позиция / товарная единица</w:t>
      </w:r>
    </w:p>
    <w:p w14:paraId="0A15628C" w14:textId="77777777" w:rsidR="0079798F" w:rsidRPr="0079798F" w:rsidRDefault="0079798F" w:rsidP="007979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798F">
        <w:rPr>
          <w:rFonts w:ascii="Times New Roman" w:hAnsi="Times New Roman" w:cs="Times New Roman"/>
          <w:sz w:val="28"/>
          <w:szCs w:val="28"/>
        </w:rPr>
        <w:t>Компетенции (индикаторы): ПК-3 (ПК-3.2, ПК-3.3)</w:t>
      </w:r>
    </w:p>
    <w:p w14:paraId="65B0F761" w14:textId="77777777" w:rsidR="000362BE" w:rsidRDefault="000362BE" w:rsidP="00926DEA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1A683EF7" w14:textId="30879981" w:rsidR="0061705C" w:rsidRPr="00A57D09" w:rsidRDefault="0061705C" w:rsidP="00926DEA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A57D09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развернутым ответом</w:t>
      </w:r>
    </w:p>
    <w:p w14:paraId="58762A14" w14:textId="77777777" w:rsidR="0087712F" w:rsidRPr="0087712F" w:rsidRDefault="0087712F" w:rsidP="0087712F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5204106" w14:textId="7628472B" w:rsidR="0087712F" w:rsidRPr="0087712F" w:rsidRDefault="0087712F" w:rsidP="0087712F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712F">
        <w:rPr>
          <w:rFonts w:ascii="Times New Roman" w:hAnsi="Times New Roman" w:cs="Times New Roman"/>
          <w:bCs/>
          <w:sz w:val="28"/>
          <w:szCs w:val="28"/>
        </w:rPr>
        <w:t>1.</w:t>
      </w:r>
      <w:r w:rsidRPr="0087712F">
        <w:rPr>
          <w:rFonts w:ascii="Times New Roman" w:hAnsi="Times New Roman" w:cs="Times New Roman"/>
          <w:sz w:val="28"/>
          <w:szCs w:val="28"/>
        </w:rPr>
        <w:t xml:space="preserve"> Фактическое количество видов и разновидностей колбасных изделий в магазине составляет 95 наименований, из них 19 наименований – новые виды изделий, 45 – пользуются устойчивым спросом. Рассчитать коэффициенты широты, устойчивости и обновления ассортимента, если базовое количество наименований колбасных изделий в магазине составляет 70 наименований, а принятый процент новых товаров в магазине – 25%. </w:t>
      </w:r>
    </w:p>
    <w:p w14:paraId="616B3DC6" w14:textId="77777777" w:rsidR="0087712F" w:rsidRPr="0087712F" w:rsidRDefault="0087712F" w:rsidP="0087712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712F">
        <w:rPr>
          <w:rFonts w:ascii="Times New Roman" w:hAnsi="Times New Roman" w:cs="Times New Roman"/>
          <w:sz w:val="28"/>
          <w:szCs w:val="28"/>
        </w:rPr>
        <w:t>Приведите полное решение задачи</w:t>
      </w:r>
    </w:p>
    <w:p w14:paraId="6A2DB06A" w14:textId="77777777" w:rsidR="0087712F" w:rsidRPr="0087712F" w:rsidRDefault="0087712F" w:rsidP="0087712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712F">
        <w:rPr>
          <w:rFonts w:ascii="Times New Roman" w:hAnsi="Times New Roman" w:cs="Times New Roman"/>
          <w:sz w:val="28"/>
          <w:szCs w:val="28"/>
        </w:rPr>
        <w:t>Время выполнения – 20 мин.</w:t>
      </w:r>
    </w:p>
    <w:p w14:paraId="75D5CA64" w14:textId="77777777" w:rsidR="0087712F" w:rsidRPr="0087712F" w:rsidRDefault="0087712F" w:rsidP="0087712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712F">
        <w:rPr>
          <w:rFonts w:ascii="Times New Roman" w:hAnsi="Times New Roman" w:cs="Times New Roman"/>
          <w:sz w:val="28"/>
          <w:szCs w:val="28"/>
        </w:rPr>
        <w:t>Ожидаемый результат:</w:t>
      </w:r>
    </w:p>
    <w:tbl>
      <w:tblPr>
        <w:tblW w:w="94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0"/>
        <w:gridCol w:w="2872"/>
        <w:gridCol w:w="3698"/>
      </w:tblGrid>
      <w:tr w:rsidR="0087712F" w:rsidRPr="0087712F" w14:paraId="2BF59738" w14:textId="77777777" w:rsidTr="00453E1F">
        <w:trPr>
          <w:trHeight w:val="565"/>
        </w:trPr>
        <w:tc>
          <w:tcPr>
            <w:tcW w:w="2880" w:type="dxa"/>
            <w:vAlign w:val="center"/>
          </w:tcPr>
          <w:p w14:paraId="25C25025" w14:textId="77777777" w:rsidR="0087712F" w:rsidRPr="0087712F" w:rsidRDefault="0087712F" w:rsidP="00453E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7712F">
              <w:rPr>
                <w:rFonts w:ascii="Times New Roman" w:hAnsi="Times New Roman" w:cs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2872" w:type="dxa"/>
            <w:vAlign w:val="center"/>
          </w:tcPr>
          <w:p w14:paraId="2A8971FC" w14:textId="77777777" w:rsidR="0087712F" w:rsidRPr="0087712F" w:rsidRDefault="0087712F" w:rsidP="00453E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7712F">
              <w:rPr>
                <w:rFonts w:ascii="Times New Roman" w:hAnsi="Times New Roman" w:cs="Times New Roman"/>
                <w:sz w:val="28"/>
                <w:szCs w:val="28"/>
              </w:rPr>
              <w:t>Формула определения, %</w:t>
            </w:r>
          </w:p>
        </w:tc>
        <w:tc>
          <w:tcPr>
            <w:tcW w:w="3698" w:type="dxa"/>
            <w:vAlign w:val="center"/>
          </w:tcPr>
          <w:p w14:paraId="75E6A284" w14:textId="77777777" w:rsidR="0087712F" w:rsidRPr="0087712F" w:rsidRDefault="0087712F" w:rsidP="00453E1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7712F">
              <w:rPr>
                <w:rFonts w:ascii="Times New Roman" w:hAnsi="Times New Roman" w:cs="Times New Roman"/>
                <w:sz w:val="28"/>
                <w:szCs w:val="28"/>
              </w:rPr>
              <w:t>Расчет показателя, %</w:t>
            </w:r>
          </w:p>
        </w:tc>
      </w:tr>
      <w:tr w:rsidR="0087712F" w:rsidRPr="0087712F" w14:paraId="2CAD45AF" w14:textId="77777777" w:rsidTr="00453E1F">
        <w:trPr>
          <w:trHeight w:val="571"/>
        </w:trPr>
        <w:tc>
          <w:tcPr>
            <w:tcW w:w="2880" w:type="dxa"/>
            <w:vAlign w:val="center"/>
          </w:tcPr>
          <w:p w14:paraId="07B6FD2A" w14:textId="77777777" w:rsidR="0087712F" w:rsidRPr="0087712F" w:rsidRDefault="0087712F" w:rsidP="00453E1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7712F">
              <w:rPr>
                <w:rFonts w:ascii="Times New Roman" w:hAnsi="Times New Roman" w:cs="Times New Roman"/>
                <w:sz w:val="28"/>
                <w:szCs w:val="28"/>
              </w:rPr>
              <w:t>Коэффициент широты (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ш</w:t>
            </w:r>
            <w:r w:rsidRPr="0087712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121AE21E" w14:textId="77777777" w:rsidR="0087712F" w:rsidRPr="0087712F" w:rsidRDefault="0087712F" w:rsidP="00453E1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ш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</w:t>
            </w:r>
            <w:r w:rsidRPr="0087712F">
              <w:rPr>
                <w:rFonts w:ascii="Times New Roman" w:hAnsi="Times New Roman" w:cs="Times New Roman"/>
                <w:i/>
                <w:position w:val="-30"/>
                <w:sz w:val="28"/>
                <w:szCs w:val="28"/>
              </w:rPr>
              <w:object w:dxaOrig="540" w:dyaOrig="700" w14:anchorId="24D466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6pt" o:ole="">
                  <v:imagedata r:id="rId6" o:title=""/>
                </v:shape>
                <o:OLEObject Type="Embed" ProgID="Equation.DSMT4" ShapeID="_x0000_i1025" DrawAspect="Content" ObjectID="_1804065931" r:id="rId7"/>
              </w:object>
            </w:r>
            <w:r w:rsidRPr="0087712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∙ 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2C6152AB" w14:textId="77777777" w:rsidR="0087712F" w:rsidRPr="0087712F" w:rsidRDefault="0087712F" w:rsidP="00453E1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ш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95:70∙100=135,7</w:t>
            </w:r>
          </w:p>
        </w:tc>
      </w:tr>
      <w:tr w:rsidR="0087712F" w:rsidRPr="0087712F" w14:paraId="72541E05" w14:textId="77777777" w:rsidTr="00453E1F">
        <w:trPr>
          <w:trHeight w:val="679"/>
        </w:trPr>
        <w:tc>
          <w:tcPr>
            <w:tcW w:w="2880" w:type="dxa"/>
            <w:vAlign w:val="center"/>
          </w:tcPr>
          <w:p w14:paraId="0E572311" w14:textId="77777777" w:rsidR="0087712F" w:rsidRPr="0087712F" w:rsidRDefault="0087712F" w:rsidP="00453E1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7712F">
              <w:rPr>
                <w:rFonts w:ascii="Times New Roman" w:hAnsi="Times New Roman" w:cs="Times New Roman"/>
                <w:sz w:val="28"/>
                <w:szCs w:val="28"/>
              </w:rPr>
              <w:t>Коэффициент устойчивости (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у</w:t>
            </w:r>
            <w:r w:rsidRPr="0087712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3FE90A82" w14:textId="77777777" w:rsidR="0087712F" w:rsidRPr="0087712F" w:rsidRDefault="0087712F" w:rsidP="00453E1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у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У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Ш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д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oMath>
            <w:r w:rsidRPr="0087712F">
              <w:rPr>
                <w:rFonts w:ascii="Times New Roman" w:hAnsi="Times New Roman" w:cs="Times New Roman"/>
                <w:sz w:val="28"/>
                <w:szCs w:val="28"/>
              </w:rPr>
              <w:t xml:space="preserve">∙ 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6A44F411" w14:textId="77777777" w:rsidR="0087712F" w:rsidRPr="0087712F" w:rsidRDefault="0087712F" w:rsidP="00453E1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у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45:95∙100=47,4</w:t>
            </w:r>
          </w:p>
        </w:tc>
      </w:tr>
      <w:tr w:rsidR="0087712F" w:rsidRPr="0087712F" w14:paraId="417F2160" w14:textId="77777777" w:rsidTr="00453E1F">
        <w:trPr>
          <w:trHeight w:val="690"/>
        </w:trPr>
        <w:tc>
          <w:tcPr>
            <w:tcW w:w="2880" w:type="dxa"/>
            <w:vAlign w:val="center"/>
          </w:tcPr>
          <w:p w14:paraId="20108A99" w14:textId="77777777" w:rsidR="0087712F" w:rsidRPr="0087712F" w:rsidRDefault="0087712F" w:rsidP="00453E1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7712F">
              <w:rPr>
                <w:rFonts w:ascii="Times New Roman" w:hAnsi="Times New Roman" w:cs="Times New Roman"/>
                <w:sz w:val="28"/>
                <w:szCs w:val="28"/>
              </w:rPr>
              <w:t>Коэффициент обновления (</w:t>
            </w:r>
            <w:proofErr w:type="spellStart"/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87712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35A1CEE6" w14:textId="77777777" w:rsidR="0087712F" w:rsidRPr="0087712F" w:rsidRDefault="0087712F" w:rsidP="00453E1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w:proofErr w:type="spellStart"/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</w:t>
            </w:r>
            <w:r w:rsidRPr="0087712F">
              <w:rPr>
                <w:rFonts w:ascii="Times New Roman" w:hAnsi="Times New Roman" w:cs="Times New Roman"/>
                <w:i/>
                <w:position w:val="-28"/>
                <w:sz w:val="28"/>
                <w:szCs w:val="28"/>
              </w:rPr>
              <w:object w:dxaOrig="480" w:dyaOrig="660" w14:anchorId="037E7377">
                <v:shape id="_x0000_i1026" type="#_x0000_t75" style="width:27pt;height:40.5pt" o:ole="">
                  <v:imagedata r:id="rId8" o:title=""/>
                </v:shape>
                <o:OLEObject Type="Embed" ProgID="Equation.DSMT4" ShapeID="_x0000_i1026" DrawAspect="Content" ObjectID="_1804065932" r:id="rId9"/>
              </w:object>
            </w:r>
            <w:r w:rsidRPr="0087712F">
              <w:rPr>
                <w:rFonts w:ascii="Times New Roman" w:hAnsi="Times New Roman" w:cs="Times New Roman"/>
                <w:sz w:val="28"/>
                <w:szCs w:val="28"/>
              </w:rPr>
              <w:t xml:space="preserve">∙ 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1B8B13B1" w14:textId="77777777" w:rsidR="0087712F" w:rsidRPr="0087712F" w:rsidRDefault="0087712F" w:rsidP="00453E1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>К</w:t>
            </w:r>
            <w:r w:rsidRPr="0087712F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87712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= 19:95∙100=20,0</w:t>
            </w:r>
          </w:p>
        </w:tc>
      </w:tr>
    </w:tbl>
    <w:p w14:paraId="453042EE" w14:textId="77777777" w:rsidR="0087712F" w:rsidRPr="0087712F" w:rsidRDefault="0087712F" w:rsidP="0087712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712F">
        <w:rPr>
          <w:rFonts w:ascii="Times New Roman" w:hAnsi="Times New Roman" w:cs="Times New Roman"/>
          <w:sz w:val="28"/>
          <w:szCs w:val="28"/>
        </w:rPr>
        <w:t>Критерии оценивания:</w:t>
      </w:r>
    </w:p>
    <w:p w14:paraId="6784833E" w14:textId="77777777" w:rsidR="0087712F" w:rsidRPr="0087712F" w:rsidRDefault="0087712F" w:rsidP="0087712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712F">
        <w:rPr>
          <w:rFonts w:ascii="Times New Roman" w:hAnsi="Times New Roman" w:cs="Times New Roman"/>
          <w:sz w:val="28"/>
          <w:szCs w:val="28"/>
        </w:rPr>
        <w:t xml:space="preserve">- расчет коэффициента широты </w:t>
      </w:r>
    </w:p>
    <w:p w14:paraId="61ABD91B" w14:textId="77777777" w:rsidR="0087712F" w:rsidRPr="0087712F" w:rsidRDefault="0087712F" w:rsidP="0087712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712F">
        <w:rPr>
          <w:rFonts w:ascii="Times New Roman" w:hAnsi="Times New Roman" w:cs="Times New Roman"/>
          <w:sz w:val="28"/>
          <w:szCs w:val="28"/>
        </w:rPr>
        <w:t>- расчет коэффициента устойчивости</w:t>
      </w:r>
    </w:p>
    <w:p w14:paraId="18B4DD1E" w14:textId="7FE58F47" w:rsidR="0087712F" w:rsidRDefault="0087712F" w:rsidP="0087712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712F">
        <w:rPr>
          <w:rFonts w:ascii="Times New Roman" w:hAnsi="Times New Roman" w:cs="Times New Roman"/>
          <w:sz w:val="28"/>
          <w:szCs w:val="28"/>
        </w:rPr>
        <w:t>- расчет коэффициента обновления ассортимента</w:t>
      </w:r>
    </w:p>
    <w:p w14:paraId="146175F2" w14:textId="2FB4351E" w:rsidR="00884686" w:rsidRPr="00E82789" w:rsidRDefault="009A549F" w:rsidP="00E8278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7D09">
        <w:rPr>
          <w:rFonts w:ascii="Times New Roman" w:hAnsi="Times New Roman" w:cs="Times New Roman"/>
          <w:sz w:val="28"/>
          <w:szCs w:val="28"/>
        </w:rPr>
        <w:t>Компетенции (индикаторы): ПК-3 (ПК-3.2, ПК-3.3)</w:t>
      </w:r>
      <w:bookmarkStart w:id="0" w:name="_GoBack"/>
      <w:bookmarkEnd w:id="0"/>
    </w:p>
    <w:sectPr w:rsidR="00884686" w:rsidRPr="00E8278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95506B"/>
    <w:multiLevelType w:val="hybridMultilevel"/>
    <w:tmpl w:val="C44C2700"/>
    <w:lvl w:ilvl="0" w:tplc="DDE40E5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2D35"/>
    <w:rsid w:val="00000520"/>
    <w:rsid w:val="00005CEA"/>
    <w:rsid w:val="00007B71"/>
    <w:rsid w:val="000362BE"/>
    <w:rsid w:val="00036798"/>
    <w:rsid w:val="00052521"/>
    <w:rsid w:val="00077905"/>
    <w:rsid w:val="00092706"/>
    <w:rsid w:val="0009747B"/>
    <w:rsid w:val="000A1280"/>
    <w:rsid w:val="000C1B6A"/>
    <w:rsid w:val="000C7790"/>
    <w:rsid w:val="00110A12"/>
    <w:rsid w:val="00111ACB"/>
    <w:rsid w:val="00113592"/>
    <w:rsid w:val="00117083"/>
    <w:rsid w:val="00123EF6"/>
    <w:rsid w:val="001326C3"/>
    <w:rsid w:val="00135E48"/>
    <w:rsid w:val="00141DE9"/>
    <w:rsid w:val="00163A3D"/>
    <w:rsid w:val="00186417"/>
    <w:rsid w:val="001A19C4"/>
    <w:rsid w:val="001A541C"/>
    <w:rsid w:val="001E1438"/>
    <w:rsid w:val="001F6471"/>
    <w:rsid w:val="00220D07"/>
    <w:rsid w:val="00225C9F"/>
    <w:rsid w:val="00231926"/>
    <w:rsid w:val="00234510"/>
    <w:rsid w:val="00236CAC"/>
    <w:rsid w:val="00236D8C"/>
    <w:rsid w:val="00237BAE"/>
    <w:rsid w:val="00241491"/>
    <w:rsid w:val="00253394"/>
    <w:rsid w:val="00262B69"/>
    <w:rsid w:val="0029683B"/>
    <w:rsid w:val="002B360A"/>
    <w:rsid w:val="002B7854"/>
    <w:rsid w:val="002B794C"/>
    <w:rsid w:val="002C2C92"/>
    <w:rsid w:val="00313054"/>
    <w:rsid w:val="003157DC"/>
    <w:rsid w:val="00330C9F"/>
    <w:rsid w:val="00394AFB"/>
    <w:rsid w:val="003B2660"/>
    <w:rsid w:val="003D021C"/>
    <w:rsid w:val="003D5C2F"/>
    <w:rsid w:val="003F1F48"/>
    <w:rsid w:val="003F5A7B"/>
    <w:rsid w:val="0040548A"/>
    <w:rsid w:val="00414692"/>
    <w:rsid w:val="00426058"/>
    <w:rsid w:val="00435B40"/>
    <w:rsid w:val="004438FB"/>
    <w:rsid w:val="00470FD4"/>
    <w:rsid w:val="00476336"/>
    <w:rsid w:val="00477B42"/>
    <w:rsid w:val="00485CB1"/>
    <w:rsid w:val="00486F8C"/>
    <w:rsid w:val="00490179"/>
    <w:rsid w:val="004A11BC"/>
    <w:rsid w:val="004B78E5"/>
    <w:rsid w:val="004D16F8"/>
    <w:rsid w:val="004D67AB"/>
    <w:rsid w:val="004D79F5"/>
    <w:rsid w:val="004E1CCE"/>
    <w:rsid w:val="0051144B"/>
    <w:rsid w:val="00511AC6"/>
    <w:rsid w:val="0056190D"/>
    <w:rsid w:val="005629A5"/>
    <w:rsid w:val="00563EEE"/>
    <w:rsid w:val="00567D6B"/>
    <w:rsid w:val="00574F9B"/>
    <w:rsid w:val="005A08E1"/>
    <w:rsid w:val="005A5E46"/>
    <w:rsid w:val="005C1489"/>
    <w:rsid w:val="005C5994"/>
    <w:rsid w:val="005D01DF"/>
    <w:rsid w:val="005D0EDA"/>
    <w:rsid w:val="005D2DAD"/>
    <w:rsid w:val="005D4ECF"/>
    <w:rsid w:val="005D647A"/>
    <w:rsid w:val="005F0539"/>
    <w:rsid w:val="005F62D0"/>
    <w:rsid w:val="005F71BF"/>
    <w:rsid w:val="0061705C"/>
    <w:rsid w:val="00621A18"/>
    <w:rsid w:val="0062449C"/>
    <w:rsid w:val="0063479B"/>
    <w:rsid w:val="00640475"/>
    <w:rsid w:val="0064493C"/>
    <w:rsid w:val="00646D5C"/>
    <w:rsid w:val="00661B76"/>
    <w:rsid w:val="0068731B"/>
    <w:rsid w:val="00693827"/>
    <w:rsid w:val="00696EEC"/>
    <w:rsid w:val="006A0B4C"/>
    <w:rsid w:val="006A6C25"/>
    <w:rsid w:val="006D4126"/>
    <w:rsid w:val="006D6586"/>
    <w:rsid w:val="006E409B"/>
    <w:rsid w:val="006F570D"/>
    <w:rsid w:val="007049FE"/>
    <w:rsid w:val="00720C66"/>
    <w:rsid w:val="0072306B"/>
    <w:rsid w:val="00736DCF"/>
    <w:rsid w:val="007738DC"/>
    <w:rsid w:val="00781862"/>
    <w:rsid w:val="00785993"/>
    <w:rsid w:val="00787780"/>
    <w:rsid w:val="0079798F"/>
    <w:rsid w:val="007A0D96"/>
    <w:rsid w:val="007A18AF"/>
    <w:rsid w:val="007A52B8"/>
    <w:rsid w:val="007B0B8E"/>
    <w:rsid w:val="007B37CA"/>
    <w:rsid w:val="007B66FE"/>
    <w:rsid w:val="007C375D"/>
    <w:rsid w:val="007D4895"/>
    <w:rsid w:val="007E15AD"/>
    <w:rsid w:val="0080459B"/>
    <w:rsid w:val="00814D72"/>
    <w:rsid w:val="00824824"/>
    <w:rsid w:val="00827659"/>
    <w:rsid w:val="00827B56"/>
    <w:rsid w:val="00830B93"/>
    <w:rsid w:val="0083474E"/>
    <w:rsid w:val="00860834"/>
    <w:rsid w:val="008669BA"/>
    <w:rsid w:val="00873A45"/>
    <w:rsid w:val="00873BD0"/>
    <w:rsid w:val="0087712F"/>
    <w:rsid w:val="00881BE4"/>
    <w:rsid w:val="00883457"/>
    <w:rsid w:val="00884686"/>
    <w:rsid w:val="00891D86"/>
    <w:rsid w:val="008B7929"/>
    <w:rsid w:val="008F193C"/>
    <w:rsid w:val="008F33BC"/>
    <w:rsid w:val="00911586"/>
    <w:rsid w:val="00913907"/>
    <w:rsid w:val="00915E0A"/>
    <w:rsid w:val="00920F7C"/>
    <w:rsid w:val="00921A5F"/>
    <w:rsid w:val="00926DEA"/>
    <w:rsid w:val="00927852"/>
    <w:rsid w:val="00935A85"/>
    <w:rsid w:val="00936504"/>
    <w:rsid w:val="009423FD"/>
    <w:rsid w:val="009465D6"/>
    <w:rsid w:val="009610AD"/>
    <w:rsid w:val="009874D7"/>
    <w:rsid w:val="009918F8"/>
    <w:rsid w:val="009A4859"/>
    <w:rsid w:val="009A549F"/>
    <w:rsid w:val="009B3F07"/>
    <w:rsid w:val="009B4210"/>
    <w:rsid w:val="009B6B98"/>
    <w:rsid w:val="009B7B18"/>
    <w:rsid w:val="009B7D9F"/>
    <w:rsid w:val="009C6E2C"/>
    <w:rsid w:val="009E08C6"/>
    <w:rsid w:val="009E37C1"/>
    <w:rsid w:val="009F280A"/>
    <w:rsid w:val="00A160E3"/>
    <w:rsid w:val="00A25ECB"/>
    <w:rsid w:val="00A31CDB"/>
    <w:rsid w:val="00A47362"/>
    <w:rsid w:val="00A57D09"/>
    <w:rsid w:val="00A725AE"/>
    <w:rsid w:val="00A8214D"/>
    <w:rsid w:val="00A85026"/>
    <w:rsid w:val="00A85535"/>
    <w:rsid w:val="00A86139"/>
    <w:rsid w:val="00A900C3"/>
    <w:rsid w:val="00A92B70"/>
    <w:rsid w:val="00AB6B8A"/>
    <w:rsid w:val="00AB752F"/>
    <w:rsid w:val="00AC20DB"/>
    <w:rsid w:val="00AD10B9"/>
    <w:rsid w:val="00AD7BE6"/>
    <w:rsid w:val="00B06899"/>
    <w:rsid w:val="00B1055C"/>
    <w:rsid w:val="00B120B8"/>
    <w:rsid w:val="00B25EAF"/>
    <w:rsid w:val="00B45960"/>
    <w:rsid w:val="00B50E09"/>
    <w:rsid w:val="00B53ED2"/>
    <w:rsid w:val="00B672E7"/>
    <w:rsid w:val="00B77302"/>
    <w:rsid w:val="00B956C4"/>
    <w:rsid w:val="00BA7CBE"/>
    <w:rsid w:val="00BB0204"/>
    <w:rsid w:val="00BB3AA7"/>
    <w:rsid w:val="00BB4491"/>
    <w:rsid w:val="00BC02A9"/>
    <w:rsid w:val="00BC68F3"/>
    <w:rsid w:val="00BD4C47"/>
    <w:rsid w:val="00BD58AB"/>
    <w:rsid w:val="00BF05EE"/>
    <w:rsid w:val="00C34243"/>
    <w:rsid w:val="00C42798"/>
    <w:rsid w:val="00C5317D"/>
    <w:rsid w:val="00C57697"/>
    <w:rsid w:val="00C75FDA"/>
    <w:rsid w:val="00C85E51"/>
    <w:rsid w:val="00C955A4"/>
    <w:rsid w:val="00CA037D"/>
    <w:rsid w:val="00CA6586"/>
    <w:rsid w:val="00CC2D35"/>
    <w:rsid w:val="00CD60DB"/>
    <w:rsid w:val="00CD7132"/>
    <w:rsid w:val="00CE60B5"/>
    <w:rsid w:val="00CF1C32"/>
    <w:rsid w:val="00CF3640"/>
    <w:rsid w:val="00D11909"/>
    <w:rsid w:val="00D16885"/>
    <w:rsid w:val="00D20E5A"/>
    <w:rsid w:val="00D3769C"/>
    <w:rsid w:val="00D42BB3"/>
    <w:rsid w:val="00D84FAD"/>
    <w:rsid w:val="00D86CB2"/>
    <w:rsid w:val="00D91E14"/>
    <w:rsid w:val="00D960E7"/>
    <w:rsid w:val="00DA155B"/>
    <w:rsid w:val="00DC0154"/>
    <w:rsid w:val="00DE40E3"/>
    <w:rsid w:val="00DF0C20"/>
    <w:rsid w:val="00E00A49"/>
    <w:rsid w:val="00E10B5F"/>
    <w:rsid w:val="00E12FD0"/>
    <w:rsid w:val="00E13976"/>
    <w:rsid w:val="00E21288"/>
    <w:rsid w:val="00E236E3"/>
    <w:rsid w:val="00E31AB4"/>
    <w:rsid w:val="00E36087"/>
    <w:rsid w:val="00E61839"/>
    <w:rsid w:val="00E64EE2"/>
    <w:rsid w:val="00E81488"/>
    <w:rsid w:val="00E82789"/>
    <w:rsid w:val="00E907F0"/>
    <w:rsid w:val="00EA50A9"/>
    <w:rsid w:val="00EA76F9"/>
    <w:rsid w:val="00EB515D"/>
    <w:rsid w:val="00EB6EEC"/>
    <w:rsid w:val="00EB7DE9"/>
    <w:rsid w:val="00EC35BC"/>
    <w:rsid w:val="00EC4E72"/>
    <w:rsid w:val="00ED6EFC"/>
    <w:rsid w:val="00EE0252"/>
    <w:rsid w:val="00EE129B"/>
    <w:rsid w:val="00EE2022"/>
    <w:rsid w:val="00EF06ED"/>
    <w:rsid w:val="00EF63A7"/>
    <w:rsid w:val="00F01B48"/>
    <w:rsid w:val="00F01CFE"/>
    <w:rsid w:val="00F158DD"/>
    <w:rsid w:val="00F36E42"/>
    <w:rsid w:val="00F40BC3"/>
    <w:rsid w:val="00F54DDF"/>
    <w:rsid w:val="00F55379"/>
    <w:rsid w:val="00F6217A"/>
    <w:rsid w:val="00F7210A"/>
    <w:rsid w:val="00F73045"/>
    <w:rsid w:val="00F73BC3"/>
    <w:rsid w:val="00F947AB"/>
    <w:rsid w:val="00FA1EA2"/>
    <w:rsid w:val="00FC33AD"/>
    <w:rsid w:val="00FC77F0"/>
    <w:rsid w:val="00FD2068"/>
    <w:rsid w:val="00FD381B"/>
    <w:rsid w:val="00FD6418"/>
    <w:rsid w:val="00FE3BE1"/>
    <w:rsid w:val="00FE6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8FA5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5D0EDA"/>
    <w:pPr>
      <w:pageBreakBefore/>
      <w:jc w:val="center"/>
      <w:outlineLvl w:val="0"/>
    </w:pPr>
    <w:rPr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18641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186417"/>
    <w:pPr>
      <w:ind w:left="720"/>
      <w:contextualSpacing/>
    </w:pPr>
  </w:style>
  <w:style w:type="character" w:customStyle="1" w:styleId="a6">
    <w:name w:val="Основной текст_"/>
    <w:basedOn w:val="a1"/>
    <w:link w:val="11"/>
    <w:rsid w:val="00785993"/>
    <w:rPr>
      <w:rFonts w:ascii="Times New Roman" w:eastAsia="Times New Roman" w:hAnsi="Times New Roman" w:cs="Times New Roman"/>
      <w:sz w:val="20"/>
      <w:szCs w:val="20"/>
    </w:rPr>
  </w:style>
  <w:style w:type="paragraph" w:customStyle="1" w:styleId="11">
    <w:name w:val="Основной текст1"/>
    <w:basedOn w:val="a"/>
    <w:link w:val="a6"/>
    <w:rsid w:val="00785993"/>
    <w:pPr>
      <w:widowControl w:val="0"/>
      <w:spacing w:after="0" w:line="252" w:lineRule="auto"/>
      <w:ind w:firstLine="320"/>
    </w:pPr>
    <w:rPr>
      <w:rFonts w:ascii="Times New Roman" w:eastAsia="Times New Roman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E02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EE0252"/>
    <w:rPr>
      <w:rFonts w:ascii="Tahoma" w:hAnsi="Tahoma" w:cs="Tahoma"/>
      <w:sz w:val="16"/>
      <w:szCs w:val="16"/>
    </w:rPr>
  </w:style>
  <w:style w:type="paragraph" w:styleId="a0">
    <w:name w:val="No Spacing"/>
    <w:uiPriority w:val="1"/>
    <w:qFormat/>
    <w:rsid w:val="001326C3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a9">
    <w:name w:val="Другое_"/>
    <w:basedOn w:val="a1"/>
    <w:link w:val="aa"/>
    <w:rsid w:val="00E12FD0"/>
    <w:rPr>
      <w:rFonts w:ascii="Times New Roman" w:eastAsia="Times New Roman" w:hAnsi="Times New Roman" w:cs="Times New Roman"/>
      <w:sz w:val="20"/>
      <w:szCs w:val="20"/>
    </w:rPr>
  </w:style>
  <w:style w:type="paragraph" w:customStyle="1" w:styleId="aa">
    <w:name w:val="Другое"/>
    <w:basedOn w:val="a"/>
    <w:link w:val="a9"/>
    <w:rsid w:val="00E12FD0"/>
    <w:pPr>
      <w:widowControl w:val="0"/>
      <w:spacing w:after="0" w:line="252" w:lineRule="auto"/>
      <w:ind w:firstLine="32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rsid w:val="00E3608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1"/>
    <w:link w:val="1"/>
    <w:uiPriority w:val="9"/>
    <w:rsid w:val="005D0EDA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c0">
    <w:name w:val="c0"/>
    <w:basedOn w:val="a"/>
    <w:rsid w:val="00A57D0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5">
    <w:name w:val="c5"/>
    <w:basedOn w:val="a1"/>
    <w:rsid w:val="00A57D09"/>
  </w:style>
  <w:style w:type="character" w:customStyle="1" w:styleId="c13">
    <w:name w:val="c13"/>
    <w:basedOn w:val="a1"/>
    <w:rsid w:val="00A57D09"/>
  </w:style>
  <w:style w:type="character" w:styleId="ab">
    <w:name w:val="Strong"/>
    <w:basedOn w:val="a1"/>
    <w:uiPriority w:val="22"/>
    <w:qFormat/>
    <w:rsid w:val="00873A45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uiPriority w:val="9"/>
    <w:qFormat/>
    <w:rsid w:val="005D0EDA"/>
    <w:pPr>
      <w:pageBreakBefore/>
      <w:jc w:val="center"/>
      <w:outlineLvl w:val="0"/>
    </w:pPr>
    <w:rPr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18641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186417"/>
    <w:pPr>
      <w:ind w:left="720"/>
      <w:contextualSpacing/>
    </w:pPr>
  </w:style>
  <w:style w:type="character" w:customStyle="1" w:styleId="a6">
    <w:name w:val="Основной текст_"/>
    <w:basedOn w:val="a1"/>
    <w:link w:val="11"/>
    <w:rsid w:val="00785993"/>
    <w:rPr>
      <w:rFonts w:ascii="Times New Roman" w:eastAsia="Times New Roman" w:hAnsi="Times New Roman" w:cs="Times New Roman"/>
      <w:sz w:val="20"/>
      <w:szCs w:val="20"/>
    </w:rPr>
  </w:style>
  <w:style w:type="paragraph" w:customStyle="1" w:styleId="11">
    <w:name w:val="Основной текст1"/>
    <w:basedOn w:val="a"/>
    <w:link w:val="a6"/>
    <w:rsid w:val="00785993"/>
    <w:pPr>
      <w:widowControl w:val="0"/>
      <w:spacing w:after="0" w:line="252" w:lineRule="auto"/>
      <w:ind w:firstLine="320"/>
    </w:pPr>
    <w:rPr>
      <w:rFonts w:ascii="Times New Roman" w:eastAsia="Times New Roman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E02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EE0252"/>
    <w:rPr>
      <w:rFonts w:ascii="Tahoma" w:hAnsi="Tahoma" w:cs="Tahoma"/>
      <w:sz w:val="16"/>
      <w:szCs w:val="16"/>
    </w:rPr>
  </w:style>
  <w:style w:type="paragraph" w:styleId="a0">
    <w:name w:val="No Spacing"/>
    <w:uiPriority w:val="1"/>
    <w:qFormat/>
    <w:rsid w:val="001326C3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a9">
    <w:name w:val="Другое_"/>
    <w:basedOn w:val="a1"/>
    <w:link w:val="aa"/>
    <w:rsid w:val="00E12FD0"/>
    <w:rPr>
      <w:rFonts w:ascii="Times New Roman" w:eastAsia="Times New Roman" w:hAnsi="Times New Roman" w:cs="Times New Roman"/>
      <w:sz w:val="20"/>
      <w:szCs w:val="20"/>
    </w:rPr>
  </w:style>
  <w:style w:type="paragraph" w:customStyle="1" w:styleId="aa">
    <w:name w:val="Другое"/>
    <w:basedOn w:val="a"/>
    <w:link w:val="a9"/>
    <w:rsid w:val="00E12FD0"/>
    <w:pPr>
      <w:widowControl w:val="0"/>
      <w:spacing w:after="0" w:line="252" w:lineRule="auto"/>
      <w:ind w:firstLine="32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rsid w:val="00E3608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1"/>
    <w:link w:val="1"/>
    <w:uiPriority w:val="9"/>
    <w:rsid w:val="005D0EDA"/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c0">
    <w:name w:val="c0"/>
    <w:basedOn w:val="a"/>
    <w:rsid w:val="00A57D0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5">
    <w:name w:val="c5"/>
    <w:basedOn w:val="a1"/>
    <w:rsid w:val="00A57D09"/>
  </w:style>
  <w:style w:type="character" w:customStyle="1" w:styleId="c13">
    <w:name w:val="c13"/>
    <w:basedOn w:val="a1"/>
    <w:rsid w:val="00A57D09"/>
  </w:style>
  <w:style w:type="character" w:styleId="ab">
    <w:name w:val="Strong"/>
    <w:basedOn w:val="a1"/>
    <w:uiPriority w:val="22"/>
    <w:qFormat/>
    <w:rsid w:val="00873A4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49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5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83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73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1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94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0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85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66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6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9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70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80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45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8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0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8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9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0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05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51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5</Pages>
  <Words>1208</Words>
  <Characters>6889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var</dc:creator>
  <cp:keywords/>
  <dc:description/>
  <cp:lastModifiedBy>ADMIN</cp:lastModifiedBy>
  <cp:revision>284</cp:revision>
  <dcterms:created xsi:type="dcterms:W3CDTF">2025-02-03T08:28:00Z</dcterms:created>
  <dcterms:modified xsi:type="dcterms:W3CDTF">2025-03-21T09:39:00Z</dcterms:modified>
</cp:coreProperties>
</file>